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BFB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64" y="1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7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n dc" userId="c48c69435487f7d5" providerId="LiveId" clId="{C605BDA4-8A89-4EC3-9145-0D16C383D6BE}"/>
    <pc:docChg chg="undo custSel addSld delSld modSld">
      <pc:chgData name="pan dc" userId="c48c69435487f7d5" providerId="LiveId" clId="{C605BDA4-8A89-4EC3-9145-0D16C383D6BE}" dt="2023-05-11T03:53:30.705" v="988" actId="1076"/>
      <pc:docMkLst>
        <pc:docMk/>
      </pc:docMkLst>
      <pc:sldChg chg="modSp new del mod">
        <pc:chgData name="pan dc" userId="c48c69435487f7d5" providerId="LiveId" clId="{C605BDA4-8A89-4EC3-9145-0D16C383D6BE}" dt="2023-05-11T03:08:07.668" v="2" actId="47"/>
        <pc:sldMkLst>
          <pc:docMk/>
          <pc:sldMk cId="230897637" sldId="256"/>
        </pc:sldMkLst>
        <pc:spChg chg="mod">
          <ac:chgData name="pan dc" userId="c48c69435487f7d5" providerId="LiveId" clId="{C605BDA4-8A89-4EC3-9145-0D16C383D6BE}" dt="2023-05-11T03:08:00.319" v="1" actId="20577"/>
          <ac:spMkLst>
            <pc:docMk/>
            <pc:sldMk cId="230897637" sldId="256"/>
            <ac:spMk id="2" creationId="{DB46FDB8-9875-171C-7DDF-2E6594D1BD58}"/>
          </ac:spMkLst>
        </pc:spChg>
      </pc:sldChg>
      <pc:sldChg chg="addSp delSp modSp new mod">
        <pc:chgData name="pan dc" userId="c48c69435487f7d5" providerId="LiveId" clId="{C605BDA4-8A89-4EC3-9145-0D16C383D6BE}" dt="2023-05-11T03:53:30.705" v="988" actId="1076"/>
        <pc:sldMkLst>
          <pc:docMk/>
          <pc:sldMk cId="292926312" sldId="256"/>
        </pc:sldMkLst>
        <pc:spChg chg="del">
          <ac:chgData name="pan dc" userId="c48c69435487f7d5" providerId="LiveId" clId="{C605BDA4-8A89-4EC3-9145-0D16C383D6BE}" dt="2023-05-11T03:08:18.819" v="7" actId="478"/>
          <ac:spMkLst>
            <pc:docMk/>
            <pc:sldMk cId="292926312" sldId="256"/>
            <ac:spMk id="2" creationId="{E70C6AC0-8D50-15F7-BFFB-BDE1399462CB}"/>
          </ac:spMkLst>
        </pc:spChg>
        <pc:spChg chg="del">
          <ac:chgData name="pan dc" userId="c48c69435487f7d5" providerId="LiveId" clId="{C605BDA4-8A89-4EC3-9145-0D16C383D6BE}" dt="2023-05-11T03:08:20.201" v="8" actId="478"/>
          <ac:spMkLst>
            <pc:docMk/>
            <pc:sldMk cId="292926312" sldId="256"/>
            <ac:spMk id="3" creationId="{C2F7C3A1-4A8F-13DC-F722-5A54E24D9E21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4" creationId="{5E193286-75FA-F774-9148-8259C289DAD4}"/>
          </ac:spMkLst>
        </pc:spChg>
        <pc:spChg chg="add del mod">
          <ac:chgData name="pan dc" userId="c48c69435487f7d5" providerId="LiveId" clId="{C605BDA4-8A89-4EC3-9145-0D16C383D6BE}" dt="2023-05-11T03:09:12.582" v="13" actId="478"/>
          <ac:spMkLst>
            <pc:docMk/>
            <pc:sldMk cId="292926312" sldId="256"/>
            <ac:spMk id="5" creationId="{AD8CF02E-193E-6CEF-2E0F-585214778936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6" creationId="{470ABC30-633C-D758-117C-67A92562A709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7" creationId="{18BEBBCD-8B00-6CB9-D647-BEF1F9A1B5BF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8" creationId="{9770EA0D-A8FC-1D37-AD35-DA71DB0816DE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9" creationId="{CC9A2ABF-4CB6-2C78-7D07-96A97BE34CA2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12" creationId="{F27C762A-0FBA-FD9C-F937-3C3460F8A429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13" creationId="{DDB322C9-8135-674C-230F-E57BE28B6B52}"/>
          </ac:spMkLst>
        </pc:spChg>
        <pc:spChg chg="add del mod">
          <ac:chgData name="pan dc" userId="c48c69435487f7d5" providerId="LiveId" clId="{C605BDA4-8A89-4EC3-9145-0D16C383D6BE}" dt="2023-05-11T03:09:23.037" v="16" actId="478"/>
          <ac:spMkLst>
            <pc:docMk/>
            <pc:sldMk cId="292926312" sldId="256"/>
            <ac:spMk id="14" creationId="{0EA3A963-C0FF-4E68-76B1-507130FC20FC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16" creationId="{BDA6FE14-5F67-0C04-D324-487C0356B51A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17" creationId="{AA4A6DEE-4FAA-E02C-9AC9-5B877349B5C3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18" creationId="{E75875FC-1649-776D-1A31-48BB81FCCC5C}"/>
          </ac:spMkLst>
        </pc:spChg>
        <pc:spChg chg="add del mod">
          <ac:chgData name="pan dc" userId="c48c69435487f7d5" providerId="LiveId" clId="{C605BDA4-8A89-4EC3-9145-0D16C383D6BE}" dt="2023-05-11T03:09:18.693" v="15" actId="478"/>
          <ac:spMkLst>
            <pc:docMk/>
            <pc:sldMk cId="292926312" sldId="256"/>
            <ac:spMk id="19" creationId="{28369CA3-0FEC-1584-0BC1-7194D0F3984D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22" creationId="{6291950E-0642-B9E1-D2E8-3DD14B032DFF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23" creationId="{20B3FF88-B6CB-AB33-BADF-458FBD22D128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29" creationId="{A12D8D1B-4F3B-7DD0-BE83-DE29F45058BB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31" creationId="{BC6A71D6-B0A7-6770-7B20-A04BA2A5C5E5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32" creationId="{DEC06338-AC31-5337-8C7B-6570B25F6A8B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33" creationId="{AD31849D-BD29-485F-EF87-31061473BD27}"/>
          </ac:spMkLst>
        </pc:spChg>
        <pc:spChg chg="add mod">
          <ac:chgData name="pan dc" userId="c48c69435487f7d5" providerId="LiveId" clId="{C605BDA4-8A89-4EC3-9145-0D16C383D6BE}" dt="2023-05-11T03:52:04.843" v="888" actId="1037"/>
          <ac:spMkLst>
            <pc:docMk/>
            <pc:sldMk cId="292926312" sldId="256"/>
            <ac:spMk id="37" creationId="{F221C413-884A-CC23-F6A4-4D8EBC4AAE7C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49" creationId="{99EF2B90-0BC3-BF9E-022F-A259E0DFCFCA}"/>
          </ac:spMkLst>
        </pc:spChg>
        <pc:spChg chg="add del mod">
          <ac:chgData name="pan dc" userId="c48c69435487f7d5" providerId="LiveId" clId="{C605BDA4-8A89-4EC3-9145-0D16C383D6BE}" dt="2023-05-11T03:22:18.717" v="39" actId="478"/>
          <ac:spMkLst>
            <pc:docMk/>
            <pc:sldMk cId="292926312" sldId="256"/>
            <ac:spMk id="50" creationId="{2AAA084A-7555-D7E9-7B91-4267EB2F6CD4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51" creationId="{CAE47EA2-98B0-D35A-5315-1FA3AF7A181D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53" creationId="{DCDEAFA6-60CF-CBD3-F385-F6F49345E81C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55" creationId="{8DAEB4BA-6F13-A372-A9D8-A0DA1A3EFC9C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56" creationId="{E4FDE597-372E-2EF3-2B15-FE83F6DB24B2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57" creationId="{91420607-1A56-8920-5CAC-550ABE0244F8}"/>
          </ac:spMkLst>
        </pc:spChg>
        <pc:spChg chg="add del mod">
          <ac:chgData name="pan dc" userId="c48c69435487f7d5" providerId="LiveId" clId="{C605BDA4-8A89-4EC3-9145-0D16C383D6BE}" dt="2023-05-11T03:23:06.697" v="60" actId="767"/>
          <ac:spMkLst>
            <pc:docMk/>
            <pc:sldMk cId="292926312" sldId="256"/>
            <ac:spMk id="58" creationId="{4C58CB61-A62F-439B-4344-3B1421E2AA0B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59" creationId="{28DF8F7C-61D3-BF72-F4A7-8FBF48EDE24A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60" creationId="{86D760D8-8C5A-8E2F-E7D4-5DE57B79F29A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65" creationId="{9A68CF22-BFC5-B670-CE67-9D2E04A994DE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66" creationId="{66D583AA-8780-1FE5-6B7B-721CFE345591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75" creationId="{A5FC83BD-DF11-84DB-0839-D710B680DE18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83" creationId="{A93C2736-590D-87FA-FFA9-8E77A38B69DF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85" creationId="{450E1BCB-E802-577C-9D57-6C9FE2F5E395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87" creationId="{E15AAD8E-23DA-B5A8-97B4-C4FD3DD7A0C6}"/>
          </ac:spMkLst>
        </pc:spChg>
        <pc:spChg chg="add del mod">
          <ac:chgData name="pan dc" userId="c48c69435487f7d5" providerId="LiveId" clId="{C605BDA4-8A89-4EC3-9145-0D16C383D6BE}" dt="2023-05-11T03:26:38.149" v="124"/>
          <ac:spMkLst>
            <pc:docMk/>
            <pc:sldMk cId="292926312" sldId="256"/>
            <ac:spMk id="88" creationId="{8F4D9E08-F9EA-A30E-7990-00FBA8C027ED}"/>
          </ac:spMkLst>
        </pc:spChg>
        <pc:spChg chg="add del mod">
          <ac:chgData name="pan dc" userId="c48c69435487f7d5" providerId="LiveId" clId="{C605BDA4-8A89-4EC3-9145-0D16C383D6BE}" dt="2023-05-11T03:26:38.149" v="124"/>
          <ac:spMkLst>
            <pc:docMk/>
            <pc:sldMk cId="292926312" sldId="256"/>
            <ac:spMk id="90" creationId="{83F3A405-D317-3B77-2A91-8998A5B6AFE4}"/>
          </ac:spMkLst>
        </pc:spChg>
        <pc:spChg chg="add del mod">
          <ac:chgData name="pan dc" userId="c48c69435487f7d5" providerId="LiveId" clId="{C605BDA4-8A89-4EC3-9145-0D16C383D6BE}" dt="2023-05-11T03:26:38.149" v="124"/>
          <ac:spMkLst>
            <pc:docMk/>
            <pc:sldMk cId="292926312" sldId="256"/>
            <ac:spMk id="92" creationId="{CFDBB7C0-3893-93E7-E383-38FFB232C7A7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93" creationId="{D017EEE8-95DC-7169-C98E-8D6F9E3E6450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02" creationId="{7B685A97-20B1-4DF5-66A2-0A7B815F72B2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09" creationId="{BBCA98DF-88E8-D31C-C10E-BC5E37D01D42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10" creationId="{3F445FC2-8264-EF40-36AC-9BDE7107D6DA}"/>
          </ac:spMkLst>
        </pc:spChg>
        <pc:spChg chg="add del mod">
          <ac:chgData name="pan dc" userId="c48c69435487f7d5" providerId="LiveId" clId="{C605BDA4-8A89-4EC3-9145-0D16C383D6BE}" dt="2023-05-11T03:30:58.105" v="272" actId="478"/>
          <ac:spMkLst>
            <pc:docMk/>
            <pc:sldMk cId="292926312" sldId="256"/>
            <ac:spMk id="113" creationId="{B18FBAE4-21E5-FF95-BD0A-8162086EED10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23" creationId="{B9C13069-F578-F471-980A-547EF53E4DF5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26" creationId="{6630DF52-22AA-2CE5-6A6E-0030D6C27758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30" creationId="{79A7C3A2-AA5B-224B-E67A-F31E3F675FA0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35" creationId="{6F8C327E-C452-1B52-6932-7D326935C76E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38" creationId="{F40FD513-53F7-C5E2-5CA1-11B88333EB81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43" creationId="{A59EC76B-3505-AA91-21B8-62EEBB5EC1CF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44" creationId="{39F4DDB2-2C28-35CE-3921-D110335D23EF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51" creationId="{2053B74A-0E1C-1BA7-CD93-3C642AAF0509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55" creationId="{6D6EF491-1590-13F5-5B97-11135DF79B9A}"/>
          </ac:spMkLst>
        </pc:spChg>
        <pc:spChg chg="add del mod">
          <ac:chgData name="pan dc" userId="c48c69435487f7d5" providerId="LiveId" clId="{C605BDA4-8A89-4EC3-9145-0D16C383D6BE}" dt="2023-05-11T03:38:15.108" v="475" actId="478"/>
          <ac:spMkLst>
            <pc:docMk/>
            <pc:sldMk cId="292926312" sldId="256"/>
            <ac:spMk id="158" creationId="{378EBCC0-E294-5136-6ADF-6DC62D7F338B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59" creationId="{69B61D48-BC64-1C0B-DD0C-4677B374FB36}"/>
          </ac:spMkLst>
        </pc:spChg>
        <pc:spChg chg="add mod">
          <ac:chgData name="pan dc" userId="c48c69435487f7d5" providerId="LiveId" clId="{C605BDA4-8A89-4EC3-9145-0D16C383D6BE}" dt="2023-05-11T03:51:26.590" v="851" actId="1076"/>
          <ac:spMkLst>
            <pc:docMk/>
            <pc:sldMk cId="292926312" sldId="256"/>
            <ac:spMk id="164" creationId="{31F2BD22-8232-DB84-C389-67664C4B1193}"/>
          </ac:spMkLst>
        </pc:spChg>
        <pc:spChg chg="add mod">
          <ac:chgData name="pan dc" userId="c48c69435487f7d5" providerId="LiveId" clId="{C605BDA4-8A89-4EC3-9145-0D16C383D6BE}" dt="2023-05-11T03:52:16.106" v="964" actId="1038"/>
          <ac:spMkLst>
            <pc:docMk/>
            <pc:sldMk cId="292926312" sldId="256"/>
            <ac:spMk id="165" creationId="{2787FFE2-2FF4-1F91-C25C-658558B40508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66" creationId="{366C8523-B8CC-AEAD-F477-9240BC665B6F}"/>
          </ac:spMkLst>
        </pc:spChg>
        <pc:spChg chg="add del mod">
          <ac:chgData name="pan dc" userId="c48c69435487f7d5" providerId="LiveId" clId="{C605BDA4-8A89-4EC3-9145-0D16C383D6BE}" dt="2023-05-11T03:40:58.113" v="556" actId="478"/>
          <ac:spMkLst>
            <pc:docMk/>
            <pc:sldMk cId="292926312" sldId="256"/>
            <ac:spMk id="167" creationId="{9C64D707-5901-14A7-0265-B42D958DB030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68" creationId="{ECEA4C65-E8CB-3E9F-C15C-5C21ADE137D8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69" creationId="{B368C5A6-69BE-C972-29F6-B98796A5A5BC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70" creationId="{6FF12F64-32EC-0196-F1B2-92FCBA9CD61F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80" creationId="{D7C66FD0-BA22-FE87-D9F3-3D5A0C958AA7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84" creationId="{71CA66CA-2F01-4D34-CCA6-19FC400A0025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85" creationId="{944390B3-9168-A9E7-6F06-86764F69EF42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86" creationId="{23DF2CA9-CDCA-19DE-0897-D27C39536BBF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91" creationId="{39EB4FBA-D4BE-CA59-18EA-D4943E266B6B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92" creationId="{7C1C082F-E62D-5229-0162-963C196A404B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93" creationId="{E1074A42-B665-0816-9AED-0BE598B12259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94" creationId="{5221F791-1BF3-F71D-18BB-ED9E5644D2C8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95" creationId="{33662990-2D36-4E41-FF0C-A6D608B317DC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196" creationId="{F7B2B5D6-13EC-D5D7-308B-702DD93F3841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225" creationId="{1527B3F8-312B-7544-830E-766648A119F0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226" creationId="{FC5FB817-8615-9487-B00B-721170294841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227" creationId="{AA905936-9AEF-0942-C4AD-E54DDE1B4D60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228" creationId="{667F68E5-B363-D804-1B38-D9B351DB8B7F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229" creationId="{0DF46539-1695-98B8-DC1B-7F529498A0C6}"/>
          </ac:spMkLst>
        </pc:spChg>
        <pc:spChg chg="add mod">
          <ac:chgData name="pan dc" userId="c48c69435487f7d5" providerId="LiveId" clId="{C605BDA4-8A89-4EC3-9145-0D16C383D6BE}" dt="2023-05-11T03:52:09.628" v="912" actId="1037"/>
          <ac:spMkLst>
            <pc:docMk/>
            <pc:sldMk cId="292926312" sldId="256"/>
            <ac:spMk id="240" creationId="{3C50CD0E-2E34-C9E8-1336-B604295031F8}"/>
          </ac:spMkLst>
        </pc:spChg>
        <pc:spChg chg="add mod">
          <ac:chgData name="pan dc" userId="c48c69435487f7d5" providerId="LiveId" clId="{C605BDA4-8A89-4EC3-9145-0D16C383D6BE}" dt="2023-05-11T03:51:37.895" v="863" actId="20577"/>
          <ac:spMkLst>
            <pc:docMk/>
            <pc:sldMk cId="292926312" sldId="256"/>
            <ac:spMk id="243" creationId="{E286700D-F050-96EB-0D6D-9FCD09C1062F}"/>
          </ac:spMkLst>
        </pc:spChg>
        <pc:graphicFrameChg chg="add mod">
          <ac:chgData name="pan dc" userId="c48c69435487f7d5" providerId="LiveId" clId="{C605BDA4-8A89-4EC3-9145-0D16C383D6BE}" dt="2023-05-11T03:53:08.455" v="978" actId="1076"/>
          <ac:graphicFrameMkLst>
            <pc:docMk/>
            <pc:sldMk cId="292926312" sldId="256"/>
            <ac:graphicFrameMk id="244" creationId="{9F08DE9A-9FE0-AD85-EC3B-97FDF5BF15B8}"/>
          </ac:graphicFrameMkLst>
        </pc:graphicFrameChg>
        <pc:graphicFrameChg chg="add mod">
          <ac:chgData name="pan dc" userId="c48c69435487f7d5" providerId="LiveId" clId="{C605BDA4-8A89-4EC3-9145-0D16C383D6BE}" dt="2023-05-11T03:53:23.112" v="984" actId="1076"/>
          <ac:graphicFrameMkLst>
            <pc:docMk/>
            <pc:sldMk cId="292926312" sldId="256"/>
            <ac:graphicFrameMk id="245" creationId="{E70AE098-F07A-D76D-5D32-EEF27D5E1DC7}"/>
          </ac:graphicFrameMkLst>
        </pc:graphicFrameChg>
        <pc:graphicFrameChg chg="add mod">
          <ac:chgData name="pan dc" userId="c48c69435487f7d5" providerId="LiveId" clId="{C605BDA4-8A89-4EC3-9145-0D16C383D6BE}" dt="2023-05-11T03:53:30.705" v="988" actId="1076"/>
          <ac:graphicFrameMkLst>
            <pc:docMk/>
            <pc:sldMk cId="292926312" sldId="256"/>
            <ac:graphicFrameMk id="246" creationId="{979FB3A4-74A5-FA0B-8E35-B8C96E2FC2EE}"/>
          </ac:graphicFrameMkLst>
        </pc:graphicFrame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10" creationId="{EA80FE01-530A-68E5-809A-4392061571C0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11" creationId="{4CC0502C-CEA7-58F5-F697-5200A5A10B5C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15" creationId="{63E8F9F7-B2BF-A4E0-AA55-8AF869BB4964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20" creationId="{8D2E2434-BD10-46AD-B1D1-7A1ED0EB5E91}"/>
          </ac:cxnSpMkLst>
        </pc:cxnChg>
        <pc:cxnChg chg="add del mod">
          <ac:chgData name="pan dc" userId="c48c69435487f7d5" providerId="LiveId" clId="{C605BDA4-8A89-4EC3-9145-0D16C383D6BE}" dt="2023-05-11T03:09:25.263" v="18" actId="478"/>
          <ac:cxnSpMkLst>
            <pc:docMk/>
            <pc:sldMk cId="292926312" sldId="256"/>
            <ac:cxnSpMk id="21" creationId="{3548B56B-DABE-DA12-1FD3-1D19606818DA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24" creationId="{5B949721-B55B-2F37-961E-554901B787CE}"/>
          </ac:cxnSpMkLst>
        </pc:cxnChg>
        <pc:cxnChg chg="add del mod">
          <ac:chgData name="pan dc" userId="c48c69435487f7d5" providerId="LiveId" clId="{C605BDA4-8A89-4EC3-9145-0D16C383D6BE}" dt="2023-05-11T03:09:24.286" v="17" actId="478"/>
          <ac:cxnSpMkLst>
            <pc:docMk/>
            <pc:sldMk cId="292926312" sldId="256"/>
            <ac:cxnSpMk id="25" creationId="{06C0F005-2176-E42F-2B4F-7B548DF3D591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26" creationId="{CB1A1A9A-2F9B-F5CD-8A55-AC08CF7CCA9B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27" creationId="{C09CEDED-C930-6CDD-D2F9-94FD2678619A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28" creationId="{C53FF895-7086-2D5F-30BB-8ED1E59D121D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30" creationId="{BAAE1AD7-05D3-87BB-2527-70503944C572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34" creationId="{8244A737-58BD-4043-AB6E-E6D5A92936F6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35" creationId="{D55A60B9-CF6E-5CB6-1D43-E2ADE9854C00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36" creationId="{4608EE30-F9E1-0D61-4CE3-806D095BD6E2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38" creationId="{BDC7894A-6B72-88F6-BAFD-42304C7E3381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39" creationId="{4330B82B-25AF-2DA3-D11A-ECD42C3C640B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40" creationId="{C156E001-3A56-BA90-4585-9C3F8D15F6E3}"/>
          </ac:cxnSpMkLst>
        </pc:cxnChg>
        <pc:cxnChg chg="add mod">
          <ac:chgData name="pan dc" userId="c48c69435487f7d5" providerId="LiveId" clId="{C605BDA4-8A89-4EC3-9145-0D16C383D6BE}" dt="2023-05-11T03:52:04.843" v="888" actId="1037"/>
          <ac:cxnSpMkLst>
            <pc:docMk/>
            <pc:sldMk cId="292926312" sldId="256"/>
            <ac:cxnSpMk id="41" creationId="{339F523A-C856-79E1-086E-E7075E8402FA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52" creationId="{0AEB6280-235C-C80B-DA2D-039F4ECD64C9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54" creationId="{E5EF19E6-F64D-C9F4-674C-3416FF4C0C79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62" creationId="{127C89E0-0D6F-78E4-408E-5D80DE9C5802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64" creationId="{5595E40D-109F-2B35-E061-573A671A2207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68" creationId="{A66BB92B-2ED9-E684-4052-93319AA2E573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70" creationId="{9B4E65BC-53F3-254F-097B-D97CB227378C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72" creationId="{53F9576A-9FD2-A28E-ADCC-8818E1CFD992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77" creationId="{17DF84FF-71A0-F93C-3CE3-F7B8D72D5C4B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79" creationId="{4025F077-28A6-F48C-82A6-C89A7C8D9EE6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82" creationId="{118C4123-FF31-3BD3-C628-DFA940116416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84" creationId="{390E0759-AB59-05CB-C084-C100834B2057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86" creationId="{6BA0FD94-35D2-6EA2-88D0-525E9EB85EF4}"/>
          </ac:cxnSpMkLst>
        </pc:cxnChg>
        <pc:cxnChg chg="add del mod">
          <ac:chgData name="pan dc" userId="c48c69435487f7d5" providerId="LiveId" clId="{C605BDA4-8A89-4EC3-9145-0D16C383D6BE}" dt="2023-05-11T03:26:38.149" v="124"/>
          <ac:cxnSpMkLst>
            <pc:docMk/>
            <pc:sldMk cId="292926312" sldId="256"/>
            <ac:cxnSpMk id="89" creationId="{9EDBC187-8F2C-CDE9-FE6C-92BC3157E8CF}"/>
          </ac:cxnSpMkLst>
        </pc:cxnChg>
        <pc:cxnChg chg="add del mod">
          <ac:chgData name="pan dc" userId="c48c69435487f7d5" providerId="LiveId" clId="{C605BDA4-8A89-4EC3-9145-0D16C383D6BE}" dt="2023-05-11T03:26:38.149" v="124"/>
          <ac:cxnSpMkLst>
            <pc:docMk/>
            <pc:sldMk cId="292926312" sldId="256"/>
            <ac:cxnSpMk id="91" creationId="{4F38FE60-A7C5-7911-C77D-5C7F196C9F6F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96" creationId="{F89CC146-F921-D656-02F6-4A52335772D6}"/>
          </ac:cxnSpMkLst>
        </pc:cxnChg>
        <pc:cxnChg chg="add del mod">
          <ac:chgData name="pan dc" userId="c48c69435487f7d5" providerId="LiveId" clId="{C605BDA4-8A89-4EC3-9145-0D16C383D6BE}" dt="2023-05-11T03:27:47.927" v="172" actId="11529"/>
          <ac:cxnSpMkLst>
            <pc:docMk/>
            <pc:sldMk cId="292926312" sldId="256"/>
            <ac:cxnSpMk id="101" creationId="{6841C59D-C1C3-FAFE-4F80-CBCEEC765097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04" creationId="{93FC198A-6E3C-ED04-784A-2BBFB0E50405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06" creationId="{3EB1D0E1-176E-EC0F-BB3D-293937E73236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08" creationId="{97D07D3D-5027-8AF3-DFE0-EA8DB23B4C4B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12" creationId="{AD8EDE62-B7C4-8ECE-9402-4DBCEFDE4A47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18" creationId="{2C8E1FD0-DE44-8946-3CFB-E2F6F91DE698}"/>
          </ac:cxnSpMkLst>
        </pc:cxnChg>
        <pc:cxnChg chg="add del mod">
          <ac:chgData name="pan dc" userId="c48c69435487f7d5" providerId="LiveId" clId="{C605BDA4-8A89-4EC3-9145-0D16C383D6BE}" dt="2023-05-11T03:31:00.054" v="273" actId="478"/>
          <ac:cxnSpMkLst>
            <pc:docMk/>
            <pc:sldMk cId="292926312" sldId="256"/>
            <ac:cxnSpMk id="121" creationId="{52309922-6978-7AA5-4D23-05E2EC826DD1}"/>
          </ac:cxnSpMkLst>
        </pc:cxnChg>
        <pc:cxnChg chg="add del">
          <ac:chgData name="pan dc" userId="c48c69435487f7d5" providerId="LiveId" clId="{C605BDA4-8A89-4EC3-9145-0D16C383D6BE}" dt="2023-05-11T03:32:40.271" v="280" actId="478"/>
          <ac:cxnSpMkLst>
            <pc:docMk/>
            <pc:sldMk cId="292926312" sldId="256"/>
            <ac:cxnSpMk id="125" creationId="{25D389AE-AC7F-1685-3174-1DAFCA299DBC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28" creationId="{739B312C-6881-D6FA-BC1C-CEC6A9D5F327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32" creationId="{8E8083A4-6274-FA4B-C38C-17E5CBC7C255}"/>
          </ac:cxnSpMkLst>
        </pc:cxnChg>
        <pc:cxnChg chg="add del">
          <ac:chgData name="pan dc" userId="c48c69435487f7d5" providerId="LiveId" clId="{C605BDA4-8A89-4EC3-9145-0D16C383D6BE}" dt="2023-05-11T03:33:58.118" v="309" actId="11529"/>
          <ac:cxnSpMkLst>
            <pc:docMk/>
            <pc:sldMk cId="292926312" sldId="256"/>
            <ac:cxnSpMk id="134" creationId="{845BEFAE-A938-25DF-AD10-3F9658F5CED2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37" creationId="{2ABD5C65-D362-E3F5-F703-AAD3A1695EB4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40" creationId="{0D1019AA-C4A2-C278-0002-E050C6F2DBC6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42" creationId="{6B589D27-026E-3252-F327-FAD525B92BEF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46" creationId="{7C3F52BE-305D-72A3-0C63-F6FF67F90DAA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48" creationId="{F188691E-67A3-DDEF-AE4A-C0C0C7056615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50" creationId="{C6F9596B-E285-AF93-8CC8-5B46A65718F7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57" creationId="{F3A6B8C2-A712-B8AC-28F1-4B0CEE6CF324}"/>
          </ac:cxnSpMkLst>
        </pc:cxnChg>
        <pc:cxnChg chg="add mod">
          <ac:chgData name="pan dc" userId="c48c69435487f7d5" providerId="LiveId" clId="{C605BDA4-8A89-4EC3-9145-0D16C383D6BE}" dt="2023-05-11T03:52:16.106" v="964" actId="1038"/>
          <ac:cxnSpMkLst>
            <pc:docMk/>
            <pc:sldMk cId="292926312" sldId="256"/>
            <ac:cxnSpMk id="161" creationId="{C3B6605D-EF66-329C-0EBB-5308E5E7B27C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172" creationId="{3C7DC2CB-B8FA-9F8C-232F-48FF1047C75E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174" creationId="{435320E5-5FEC-AC62-2560-600286E2AD3F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176" creationId="{1E08D7FF-A3F7-66D8-EB2F-4FDE711DD22F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182" creationId="{96D1F969-FF93-3A74-7A2C-011AAF47DBC2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188" creationId="{63F6EDE2-AD04-47D2-B078-FDE3FEEFC676}"/>
          </ac:cxnSpMkLst>
        </pc:cxnChg>
        <pc:cxnChg chg="add del mod">
          <ac:chgData name="pan dc" userId="c48c69435487f7d5" providerId="LiveId" clId="{C605BDA4-8A89-4EC3-9145-0D16C383D6BE}" dt="2023-05-11T03:44:41.050" v="622" actId="478"/>
          <ac:cxnSpMkLst>
            <pc:docMk/>
            <pc:sldMk cId="292926312" sldId="256"/>
            <ac:cxnSpMk id="190" creationId="{080547A9-DB2E-CE1E-ED13-8DDCF0C65DA6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198" creationId="{A310D5E2-6462-F026-BDAA-6229EA564A67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00" creationId="{592ADB52-E60D-E8C0-9CC8-06EDBFCD8003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02" creationId="{121F964D-9C9A-B1AF-679F-82F59A0EAD6B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04" creationId="{7F30760E-8AFA-94A9-D5CC-46C1C13FE0C4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08" creationId="{C6C50BD2-761E-B159-D734-B7659582A954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11" creationId="{D32DAB62-68A0-17C5-C28A-C0219406828A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14" creationId="{2D7C0B1F-0130-FABC-29A5-DD2022B2F940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19" creationId="{673FD9C6-6B7E-5429-AEA6-DC480487B66F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21" creationId="{47F10926-AAB9-D5D0-893D-A90B9630258F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31" creationId="{6AEBB0E1-B97B-1C34-9F40-553DD0AFAF41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33" creationId="{BCD719C2-84D0-310F-04BE-133D8B6FC91A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35" creationId="{FF0234C3-7A4D-1D0F-C2E9-A18E89B741F0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37" creationId="{82899643-8E9B-E4CA-8756-60263832F9D7}"/>
          </ac:cxnSpMkLst>
        </pc:cxnChg>
        <pc:cxnChg chg="add mod">
          <ac:chgData name="pan dc" userId="c48c69435487f7d5" providerId="LiveId" clId="{C605BDA4-8A89-4EC3-9145-0D16C383D6BE}" dt="2023-05-11T03:52:09.628" v="912" actId="1037"/>
          <ac:cxnSpMkLst>
            <pc:docMk/>
            <pc:sldMk cId="292926312" sldId="256"/>
            <ac:cxnSpMk id="242" creationId="{23E52B3C-5D3E-E749-535A-2A775C60A4BE}"/>
          </ac:cxnSpMkLst>
        </pc:cxnChg>
      </pc:sldChg>
      <pc:sldChg chg="add del">
        <pc:chgData name="pan dc" userId="c48c69435487f7d5" providerId="LiveId" clId="{C605BDA4-8A89-4EC3-9145-0D16C383D6BE}" dt="2023-05-11T03:51:40.361" v="864" actId="47"/>
        <pc:sldMkLst>
          <pc:docMk/>
          <pc:sldMk cId="3543573172" sldId="257"/>
        </pc:sldMkLst>
      </pc:sldChg>
      <pc:sldChg chg="add del">
        <pc:chgData name="pan dc" userId="c48c69435487f7d5" providerId="LiveId" clId="{C605BDA4-8A89-4EC3-9145-0D16C383D6BE}" dt="2023-05-11T03:51:41.184" v="865" actId="47"/>
        <pc:sldMkLst>
          <pc:docMk/>
          <pc:sldMk cId="3949672528" sldId="258"/>
        </pc:sldMkLst>
      </pc:sldChg>
      <pc:sldChg chg="add del">
        <pc:chgData name="pan dc" userId="c48c69435487f7d5" providerId="LiveId" clId="{C605BDA4-8A89-4EC3-9145-0D16C383D6BE}" dt="2023-05-11T03:51:42.016" v="866" actId="47"/>
        <pc:sldMkLst>
          <pc:docMk/>
          <pc:sldMk cId="3048102133" sldId="259"/>
        </pc:sldMkLst>
      </pc:sldChg>
      <pc:sldMasterChg chg="addSldLayout">
        <pc:chgData name="pan dc" userId="c48c69435487f7d5" providerId="LiveId" clId="{C605BDA4-8A89-4EC3-9145-0D16C383D6BE}" dt="2023-05-11T03:07:52.173" v="0" actId="680"/>
        <pc:sldMasterMkLst>
          <pc:docMk/>
          <pc:sldMasterMk cId="424261456" sldId="2147483648"/>
        </pc:sldMasterMkLst>
        <pc:sldLayoutChg chg="add">
          <pc:chgData name="pan dc" userId="c48c69435487f7d5" providerId="LiveId" clId="{C605BDA4-8A89-4EC3-9145-0D16C383D6BE}" dt="2023-05-11T03:07:52.173" v="0" actId="680"/>
          <pc:sldLayoutMkLst>
            <pc:docMk/>
            <pc:sldMasterMk cId="424261456" sldId="2147483648"/>
            <pc:sldLayoutMk cId="2499811214" sldId="2147483649"/>
          </pc:sldLayoutMkLst>
        </pc:sldLayoutChg>
      </pc:sldMasterChg>
    </pc:docChg>
  </pc:docChgLst>
  <pc:docChgLst>
    <pc:chgData userId="c48c69435487f7d5" providerId="LiveId" clId="{8C212900-5BC0-426A-BC6D-0164C3BA560B}"/>
    <pc:docChg chg="modSld">
      <pc:chgData name="" userId="c48c69435487f7d5" providerId="LiveId" clId="{8C212900-5BC0-426A-BC6D-0164C3BA560B}" dt="2023-05-11T05:58:32.884" v="9" actId="403"/>
      <pc:docMkLst>
        <pc:docMk/>
      </pc:docMkLst>
      <pc:sldChg chg="modSp">
        <pc:chgData name="" userId="c48c69435487f7d5" providerId="LiveId" clId="{8C212900-5BC0-426A-BC6D-0164C3BA560B}" dt="2023-05-11T05:58:32.884" v="9" actId="403"/>
        <pc:sldMkLst>
          <pc:docMk/>
          <pc:sldMk cId="292926312" sldId="256"/>
        </pc:sldMkLst>
        <pc:spChg chg="mod">
          <ac:chgData name="" userId="c48c69435487f7d5" providerId="LiveId" clId="{8C212900-5BC0-426A-BC6D-0164C3BA560B}" dt="2023-05-11T05:58:32.884" v="9" actId="403"/>
          <ac:spMkLst>
            <pc:docMk/>
            <pc:sldMk cId="292926312" sldId="256"/>
            <ac:spMk id="227" creationId="{AA905936-9AEF-0942-C4AD-E54DDE1B4D60}"/>
          </ac:spMkLst>
        </pc:spChg>
        <pc:spChg chg="mod">
          <ac:chgData name="" userId="c48c69435487f7d5" providerId="LiveId" clId="{8C212900-5BC0-426A-BC6D-0164C3BA560B}" dt="2023-05-11T05:58:24.961" v="6" actId="20577"/>
          <ac:spMkLst>
            <pc:docMk/>
            <pc:sldMk cId="292926312" sldId="256"/>
            <ac:spMk id="240" creationId="{3C50CD0E-2E34-C9E8-1336-B604295031F8}"/>
          </ac:spMkLst>
        </pc:spChg>
        <pc:cxnChg chg="mod">
          <ac:chgData name="" userId="c48c69435487f7d5" providerId="LiveId" clId="{8C212900-5BC0-426A-BC6D-0164C3BA560B}" dt="2023-05-11T05:58:32.884" v="9" actId="403"/>
          <ac:cxnSpMkLst>
            <pc:docMk/>
            <pc:sldMk cId="292926312" sldId="256"/>
            <ac:cxnSpMk id="231" creationId="{6AEBB0E1-B97B-1C34-9F40-553DD0AFAF41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FDA70-8EA1-D02C-7393-26A3F1765A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2809DC-AECF-8C8E-F7B8-D940429344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99811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261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E193286-75FA-F774-9148-8259C289DAD4}"/>
              </a:ext>
            </a:extLst>
          </p:cNvPr>
          <p:cNvSpPr/>
          <p:nvPr/>
        </p:nvSpPr>
        <p:spPr>
          <a:xfrm>
            <a:off x="249580" y="546498"/>
            <a:ext cx="2642541" cy="2099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2556000" bIns="1656000" rtlCol="0" anchor="ctr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                           AG</a:t>
            </a:r>
            <a:endParaRPr lang="zh-CN" altLang="en-US" sz="24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70ABC30-633C-D758-117C-67A92562A709}"/>
              </a:ext>
            </a:extLst>
          </p:cNvPr>
          <p:cNvSpPr/>
          <p:nvPr/>
        </p:nvSpPr>
        <p:spPr>
          <a:xfrm>
            <a:off x="750333" y="1083285"/>
            <a:ext cx="401801" cy="2728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8BEBBCD-8B00-6CB9-D647-BEF1F9A1B5BF}"/>
              </a:ext>
            </a:extLst>
          </p:cNvPr>
          <p:cNvSpPr/>
          <p:nvPr/>
        </p:nvSpPr>
        <p:spPr>
          <a:xfrm>
            <a:off x="2454063" y="1527872"/>
            <a:ext cx="401801" cy="2728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770EA0D-A8FC-1D37-AD35-DA71DB0816DE}"/>
              </a:ext>
            </a:extLst>
          </p:cNvPr>
          <p:cNvSpPr txBox="1"/>
          <p:nvPr/>
        </p:nvSpPr>
        <p:spPr>
          <a:xfrm>
            <a:off x="1673095" y="1731176"/>
            <a:ext cx="582075" cy="2369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no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  <a:cs typeface="Lucida Sans Unicode" panose="020B0602030504020204" pitchFamily="34" charset="0"/>
              </a:rPr>
              <a:t>⌈</a:t>
            </a:r>
            <a:r>
              <a:rPr lang="en-US" altLang="zh-CN" sz="1100" dirty="0">
                <a:latin typeface="Consolas" panose="020B0609020204030204" pitchFamily="49" charset="0"/>
              </a:rPr>
              <a:t>d</a:t>
            </a:r>
            <a:r>
              <a:rPr lang="en-US" altLang="zh-CN" sz="1100" baseline="-25000" dirty="0">
                <a:latin typeface="Consolas" panose="020B0609020204030204" pitchFamily="49" charset="0"/>
              </a:rPr>
              <a:t>1</a:t>
            </a:r>
            <a:r>
              <a:rPr lang="en-US" altLang="zh-CN" sz="1100" dirty="0">
                <a:latin typeface="Consolas" panose="020B0609020204030204" pitchFamily="49" charset="0"/>
              </a:rPr>
              <a:t>/N</a:t>
            </a:r>
            <a:r>
              <a:rPr lang="en-US" altLang="zh-CN" sz="1100" dirty="0">
                <a:latin typeface="Consolas" panose="020B0609020204030204" pitchFamily="49" charset="0"/>
                <a:cs typeface="Lucida Sans Unicode" panose="020B0602030504020204" pitchFamily="34" charset="0"/>
              </a:rPr>
              <a:t>⌉</a:t>
            </a:r>
            <a:endParaRPr lang="zh-CN" altLang="en-US" sz="1100" dirty="0">
              <a:latin typeface="Consolas" panose="020B0609020204030204" pitchFamily="49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C9A2ABF-4CB6-2C78-7D07-96A97BE34CA2}"/>
              </a:ext>
            </a:extLst>
          </p:cNvPr>
          <p:cNvSpPr/>
          <p:nvPr/>
        </p:nvSpPr>
        <p:spPr>
          <a:xfrm>
            <a:off x="2454063" y="1972459"/>
            <a:ext cx="401801" cy="2728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amp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EA80FE01-530A-68E5-809A-4392061571C0}"/>
              </a:ext>
            </a:extLst>
          </p:cNvPr>
          <p:cNvCxnSpPr>
            <a:cxnSpLocks/>
            <a:stCxn id="12" idx="2"/>
            <a:endCxn id="9" idx="1"/>
          </p:cNvCxnSpPr>
          <p:nvPr/>
        </p:nvCxnSpPr>
        <p:spPr>
          <a:xfrm rot="16200000" flipH="1">
            <a:off x="2320343" y="1975140"/>
            <a:ext cx="148685" cy="118756"/>
          </a:xfrm>
          <a:prstGeom prst="bentConnector2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CC0502C-CEA7-58F5-F697-5200A5A10B5C}"/>
              </a:ext>
            </a:extLst>
          </p:cNvPr>
          <p:cNvCxnSpPr>
            <a:cxnSpLocks/>
            <a:stCxn id="22" idx="2"/>
            <a:endCxn id="17" idx="0"/>
          </p:cNvCxnSpPr>
          <p:nvPr/>
        </p:nvCxnSpPr>
        <p:spPr>
          <a:xfrm>
            <a:off x="948295" y="1802473"/>
            <a:ext cx="2590" cy="184538"/>
          </a:xfrm>
          <a:prstGeom prst="straightConnector1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27C762A-0FBA-FD9C-F937-3C3460F8A429}"/>
              </a:ext>
            </a:extLst>
          </p:cNvPr>
          <p:cNvSpPr txBox="1"/>
          <p:nvPr/>
        </p:nvSpPr>
        <p:spPr>
          <a:xfrm>
            <a:off x="2227023" y="1697930"/>
            <a:ext cx="216567" cy="26224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Consolas" panose="020B0609020204030204" pitchFamily="49" charset="0"/>
              </a:rPr>
              <a:t>N</a:t>
            </a:r>
            <a:endParaRPr lang="zh-CN" altLang="en-US" sz="1050" baseline="-25000" dirty="0">
              <a:latin typeface="Consolas" panose="020B0609020204030204" pitchFamily="49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DB322C9-8135-674C-230F-E57BE28B6B52}"/>
              </a:ext>
            </a:extLst>
          </p:cNvPr>
          <p:cNvSpPr txBox="1"/>
          <p:nvPr/>
        </p:nvSpPr>
        <p:spPr>
          <a:xfrm>
            <a:off x="278580" y="1281038"/>
            <a:ext cx="578194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Consolas" panose="020B0609020204030204" pitchFamily="49" charset="0"/>
              </a:rPr>
              <a:t>log</a:t>
            </a:r>
            <a:r>
              <a:rPr lang="en-US" altLang="zh-CN" sz="1050" baseline="-25000" dirty="0">
                <a:latin typeface="Consolas" panose="020B0609020204030204" pitchFamily="49" charset="0"/>
              </a:rPr>
              <a:t>2</a:t>
            </a:r>
            <a:r>
              <a:rPr lang="en-US" altLang="zh-CN" sz="1050" dirty="0">
                <a:latin typeface="Consolas" panose="020B0609020204030204" pitchFamily="49" charset="0"/>
              </a:rPr>
              <a:t>N</a:t>
            </a:r>
            <a:endParaRPr lang="zh-CN" altLang="en-US" sz="1050" baseline="-25000" dirty="0">
              <a:latin typeface="Consolas" panose="020B0609020204030204" pitchFamily="49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3E8F9F7-B2BF-A4E0-AA55-8AF869BB4964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2654963" y="2245263"/>
            <a:ext cx="1" cy="401053"/>
          </a:xfrm>
          <a:prstGeom prst="straightConnector1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BDA6FE14-5F67-0C04-D324-487C0356B51A}"/>
              </a:ext>
            </a:extLst>
          </p:cNvPr>
          <p:cNvSpPr txBox="1"/>
          <p:nvPr/>
        </p:nvSpPr>
        <p:spPr>
          <a:xfrm>
            <a:off x="1903549" y="2249429"/>
            <a:ext cx="685008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chemeClr val="accent6"/>
                </a:solidFill>
                <a:latin typeface="Consolas" panose="020B0609020204030204" pitchFamily="49" charset="0"/>
              </a:rPr>
              <a:t>BankID</a:t>
            </a:r>
            <a:endParaRPr lang="zh-CN" altLang="en-US" sz="1050" b="1" baseline="-25000" dirty="0">
              <a:solidFill>
                <a:schemeClr val="accent6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A4A6DEE-4FAA-E02C-9AC9-5B877349B5C3}"/>
              </a:ext>
            </a:extLst>
          </p:cNvPr>
          <p:cNvSpPr/>
          <p:nvPr/>
        </p:nvSpPr>
        <p:spPr>
          <a:xfrm>
            <a:off x="749984" y="1987011"/>
            <a:ext cx="401801" cy="2728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75875FC-1649-776D-1A31-48BB81FCCC5C}"/>
              </a:ext>
            </a:extLst>
          </p:cNvPr>
          <p:cNvSpPr txBox="1"/>
          <p:nvPr/>
        </p:nvSpPr>
        <p:spPr>
          <a:xfrm>
            <a:off x="364927" y="2320965"/>
            <a:ext cx="685008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chemeClr val="accent6"/>
                </a:solidFill>
                <a:latin typeface="Consolas" panose="020B0609020204030204" pitchFamily="49" charset="0"/>
              </a:rPr>
              <a:t>Offset</a:t>
            </a:r>
            <a:endParaRPr lang="zh-CN" altLang="en-US" sz="1050" b="1" baseline="-25000" dirty="0">
              <a:solidFill>
                <a:schemeClr val="accent6"/>
              </a:solidFill>
              <a:latin typeface="Consolas" panose="020B0609020204030204" pitchFamily="49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8D2E2434-BD10-46AD-B1D1-7A1ED0EB5E91}"/>
              </a:ext>
            </a:extLst>
          </p:cNvPr>
          <p:cNvCxnSpPr>
            <a:cxnSpLocks/>
            <a:stCxn id="17" idx="2"/>
          </p:cNvCxnSpPr>
          <p:nvPr/>
        </p:nvCxnSpPr>
        <p:spPr>
          <a:xfrm flipH="1">
            <a:off x="950884" y="2259815"/>
            <a:ext cx="1" cy="386501"/>
          </a:xfrm>
          <a:prstGeom prst="straightConnector1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6291950E-0642-B9E1-D2E8-3DD14B032DFF}"/>
              </a:ext>
            </a:extLst>
          </p:cNvPr>
          <p:cNvSpPr/>
          <p:nvPr/>
        </p:nvSpPr>
        <p:spPr>
          <a:xfrm>
            <a:off x="747394" y="1529669"/>
            <a:ext cx="401801" cy="2728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gt;&gt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0B3FF88-B6CB-AB33-BADF-458FBD22D128}"/>
              </a:ext>
            </a:extLst>
          </p:cNvPr>
          <p:cNvSpPr/>
          <p:nvPr/>
        </p:nvSpPr>
        <p:spPr>
          <a:xfrm>
            <a:off x="1328983" y="1992863"/>
            <a:ext cx="401801" cy="2728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*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5B949721-B55B-2F37-961E-554901B787CE}"/>
              </a:ext>
            </a:extLst>
          </p:cNvPr>
          <p:cNvCxnSpPr>
            <a:cxnSpLocks/>
            <a:stCxn id="13" idx="2"/>
            <a:endCxn id="22" idx="1"/>
          </p:cNvCxnSpPr>
          <p:nvPr/>
        </p:nvCxnSpPr>
        <p:spPr>
          <a:xfrm rot="16200000" flipH="1">
            <a:off x="591977" y="1510653"/>
            <a:ext cx="131117" cy="179717"/>
          </a:xfrm>
          <a:prstGeom prst="bentConnector2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B1A1A9A-2F9B-F5CD-8A55-AC08CF7CCA9B}"/>
              </a:ext>
            </a:extLst>
          </p:cNvPr>
          <p:cNvCxnSpPr>
            <a:stCxn id="6" idx="2"/>
            <a:endCxn id="22" idx="0"/>
          </p:cNvCxnSpPr>
          <p:nvPr/>
        </p:nvCxnSpPr>
        <p:spPr>
          <a:xfrm flipH="1">
            <a:off x="948295" y="1356089"/>
            <a:ext cx="0" cy="1735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C09CEDED-C930-6CDD-D2F9-94FD2678619A}"/>
              </a:ext>
            </a:extLst>
          </p:cNvPr>
          <p:cNvCxnSpPr>
            <a:stCxn id="7" idx="2"/>
            <a:endCxn id="9" idx="0"/>
          </p:cNvCxnSpPr>
          <p:nvPr/>
        </p:nvCxnSpPr>
        <p:spPr>
          <a:xfrm>
            <a:off x="2654964" y="1800676"/>
            <a:ext cx="0" cy="1717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53FF895-7086-2D5F-30BB-8ED1E59D121D}"/>
              </a:ext>
            </a:extLst>
          </p:cNvPr>
          <p:cNvCxnSpPr>
            <a:endCxn id="6" idx="0"/>
          </p:cNvCxnSpPr>
          <p:nvPr/>
        </p:nvCxnSpPr>
        <p:spPr>
          <a:xfrm>
            <a:off x="944089" y="896522"/>
            <a:ext cx="0" cy="1867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A12D8D1B-4F3B-7DD0-BE83-DE29F45058BB}"/>
              </a:ext>
            </a:extLst>
          </p:cNvPr>
          <p:cNvSpPr txBox="1"/>
          <p:nvPr/>
        </p:nvSpPr>
        <p:spPr>
          <a:xfrm>
            <a:off x="805343" y="675190"/>
            <a:ext cx="3464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j</a:t>
            </a:r>
            <a:endParaRPr lang="zh-CN" altLang="en-US" sz="1100" dirty="0">
              <a:latin typeface="Consolas" panose="020B0609020204030204" pitchFamily="49" charset="0"/>
            </a:endParaRPr>
          </a:p>
        </p:txBody>
      </p: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BAAE1AD7-05D3-87BB-2527-70503944C572}"/>
              </a:ext>
            </a:extLst>
          </p:cNvPr>
          <p:cNvCxnSpPr>
            <a:cxnSpLocks/>
            <a:endCxn id="6" idx="1"/>
          </p:cNvCxnSpPr>
          <p:nvPr/>
        </p:nvCxnSpPr>
        <p:spPr>
          <a:xfrm rot="16200000" flipH="1">
            <a:off x="546824" y="1016178"/>
            <a:ext cx="206996" cy="200022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BC6A71D6-B0A7-6770-7B20-A04BA2A5C5E5}"/>
              </a:ext>
            </a:extLst>
          </p:cNvPr>
          <p:cNvSpPr txBox="1"/>
          <p:nvPr/>
        </p:nvSpPr>
        <p:spPr>
          <a:xfrm>
            <a:off x="420396" y="765717"/>
            <a:ext cx="3464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b</a:t>
            </a:r>
            <a:r>
              <a:rPr lang="en-US" altLang="zh-CN" sz="1100" baseline="-25000" dirty="0">
                <a:latin typeface="Consolas" panose="020B0609020204030204" pitchFamily="49" charset="0"/>
              </a:rPr>
              <a:t>j</a:t>
            </a:r>
            <a:endParaRPr lang="zh-CN" altLang="en-US" sz="1100" baseline="-25000" dirty="0">
              <a:latin typeface="Consolas" panose="020B0609020204030204" pitchFamily="49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DEC06338-AC31-5337-8C7B-6570B25F6A8B}"/>
              </a:ext>
            </a:extLst>
          </p:cNvPr>
          <p:cNvSpPr/>
          <p:nvPr/>
        </p:nvSpPr>
        <p:spPr>
          <a:xfrm>
            <a:off x="1328983" y="1529669"/>
            <a:ext cx="401801" cy="2728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D31849D-BD29-485F-EF87-31061473BD27}"/>
              </a:ext>
            </a:extLst>
          </p:cNvPr>
          <p:cNvSpPr txBox="1"/>
          <p:nvPr/>
        </p:nvSpPr>
        <p:spPr>
          <a:xfrm>
            <a:off x="1397630" y="1170995"/>
            <a:ext cx="3464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b</a:t>
            </a:r>
            <a:r>
              <a:rPr lang="en-US" altLang="zh-CN" sz="1100" baseline="-25000" dirty="0">
                <a:latin typeface="Consolas" panose="020B0609020204030204" pitchFamily="49" charset="0"/>
              </a:rPr>
              <a:t>i</a:t>
            </a:r>
            <a:endParaRPr lang="zh-CN" altLang="en-US" sz="1100" baseline="-25000" dirty="0">
              <a:latin typeface="Consolas" panose="020B0609020204030204" pitchFamily="49" charset="0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244A737-58BD-4043-AB6E-E6D5A92936F6}"/>
              </a:ext>
            </a:extLst>
          </p:cNvPr>
          <p:cNvCxnSpPr>
            <a:cxnSpLocks/>
            <a:endCxn id="32" idx="0"/>
          </p:cNvCxnSpPr>
          <p:nvPr/>
        </p:nvCxnSpPr>
        <p:spPr>
          <a:xfrm flipH="1">
            <a:off x="1529884" y="1372574"/>
            <a:ext cx="1094" cy="157095"/>
          </a:xfrm>
          <a:prstGeom prst="straightConnector1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D55A60B9-CF6E-5CB6-1D43-E2ADE9854C00}"/>
              </a:ext>
            </a:extLst>
          </p:cNvPr>
          <p:cNvCxnSpPr>
            <a:cxnSpLocks/>
            <a:stCxn id="32" idx="2"/>
            <a:endCxn id="23" idx="0"/>
          </p:cNvCxnSpPr>
          <p:nvPr/>
        </p:nvCxnSpPr>
        <p:spPr>
          <a:xfrm>
            <a:off x="1529884" y="1802473"/>
            <a:ext cx="0" cy="1903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4608EE30-F9E1-0D61-4CE3-806D095BD6E2}"/>
              </a:ext>
            </a:extLst>
          </p:cNvPr>
          <p:cNvCxnSpPr>
            <a:stCxn id="23" idx="1"/>
            <a:endCxn id="17" idx="3"/>
          </p:cNvCxnSpPr>
          <p:nvPr/>
        </p:nvCxnSpPr>
        <p:spPr>
          <a:xfrm flipH="1" flipV="1">
            <a:off x="1151785" y="2123413"/>
            <a:ext cx="17719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F221C413-884A-CC23-F6A4-4D8EBC4AAE7C}"/>
              </a:ext>
            </a:extLst>
          </p:cNvPr>
          <p:cNvSpPr txBox="1"/>
          <p:nvPr/>
        </p:nvSpPr>
        <p:spPr>
          <a:xfrm>
            <a:off x="1102161" y="1265134"/>
            <a:ext cx="23038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i</a:t>
            </a:r>
            <a:endParaRPr lang="zh-CN" altLang="en-US" sz="1100" dirty="0">
              <a:latin typeface="Consolas" panose="020B0609020204030204" pitchFamily="49" charset="0"/>
            </a:endParaRPr>
          </a:p>
        </p:txBody>
      </p: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BDC7894A-6B72-88F6-BAFD-42304C7E3381}"/>
              </a:ext>
            </a:extLst>
          </p:cNvPr>
          <p:cNvCxnSpPr>
            <a:cxnSpLocks/>
            <a:stCxn id="37" idx="2"/>
            <a:endCxn id="32" idx="1"/>
          </p:cNvCxnSpPr>
          <p:nvPr/>
        </p:nvCxnSpPr>
        <p:spPr>
          <a:xfrm rot="16200000" flipH="1">
            <a:off x="1203506" y="1540593"/>
            <a:ext cx="139327" cy="11162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连接符: 肘形 38">
            <a:extLst>
              <a:ext uri="{FF2B5EF4-FFF2-40B4-BE49-F238E27FC236}">
                <a16:creationId xmlns:a16="http://schemas.microsoft.com/office/drawing/2014/main" id="{4330B82B-25AF-2DA3-D11A-ECD42C3C640B}"/>
              </a:ext>
            </a:extLst>
          </p:cNvPr>
          <p:cNvCxnSpPr>
            <a:stCxn id="8" idx="2"/>
          </p:cNvCxnSpPr>
          <p:nvPr/>
        </p:nvCxnSpPr>
        <p:spPr>
          <a:xfrm rot="5400000">
            <a:off x="1764765" y="1947459"/>
            <a:ext cx="178676" cy="22006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C156E001-3A56-BA90-4585-9C3F8D15F6E3}"/>
              </a:ext>
            </a:extLst>
          </p:cNvPr>
          <p:cNvCxnSpPr>
            <a:stCxn id="6" idx="3"/>
            <a:endCxn id="7" idx="0"/>
          </p:cNvCxnSpPr>
          <p:nvPr/>
        </p:nvCxnSpPr>
        <p:spPr>
          <a:xfrm>
            <a:off x="1152134" y="1219687"/>
            <a:ext cx="1502830" cy="308185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339F523A-C856-79E1-086E-E7075E8402FA}"/>
              </a:ext>
            </a:extLst>
          </p:cNvPr>
          <p:cNvCxnSpPr>
            <a:stCxn id="32" idx="3"/>
            <a:endCxn id="7" idx="1"/>
          </p:cNvCxnSpPr>
          <p:nvPr/>
        </p:nvCxnSpPr>
        <p:spPr>
          <a:xfrm flipV="1">
            <a:off x="1730784" y="1664274"/>
            <a:ext cx="72327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矩形 48">
            <a:extLst>
              <a:ext uri="{FF2B5EF4-FFF2-40B4-BE49-F238E27FC236}">
                <a16:creationId xmlns:a16="http://schemas.microsoft.com/office/drawing/2014/main" id="{99EF2B90-0BC3-BF9E-022F-A259E0DFCFCA}"/>
              </a:ext>
            </a:extLst>
          </p:cNvPr>
          <p:cNvSpPr/>
          <p:nvPr/>
        </p:nvSpPr>
        <p:spPr>
          <a:xfrm>
            <a:off x="7716659" y="315694"/>
            <a:ext cx="4208642" cy="28167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2484000" bIns="2268000" rtlCol="0" anchor="ctr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							AG</a:t>
            </a:r>
            <a:endParaRPr lang="zh-CN" altLang="en-US" sz="24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CAE47EA2-98B0-D35A-5315-1FA3AF7A181D}"/>
              </a:ext>
            </a:extLst>
          </p:cNvPr>
          <p:cNvSpPr/>
          <p:nvPr/>
        </p:nvSpPr>
        <p:spPr>
          <a:xfrm>
            <a:off x="8519134" y="803234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0AEB6280-235C-C80B-DA2D-039F4ECD64C9}"/>
              </a:ext>
            </a:extLst>
          </p:cNvPr>
          <p:cNvCxnSpPr>
            <a:endCxn id="51" idx="0"/>
          </p:cNvCxnSpPr>
          <p:nvPr/>
        </p:nvCxnSpPr>
        <p:spPr>
          <a:xfrm>
            <a:off x="8712890" y="616471"/>
            <a:ext cx="0" cy="1867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DCDEAFA6-60CF-CBD3-F385-F6F49345E81C}"/>
              </a:ext>
            </a:extLst>
          </p:cNvPr>
          <p:cNvSpPr txBox="1"/>
          <p:nvPr/>
        </p:nvSpPr>
        <p:spPr>
          <a:xfrm>
            <a:off x="8574144" y="395139"/>
            <a:ext cx="3464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j</a:t>
            </a:r>
            <a:endParaRPr lang="zh-CN" altLang="en-US" sz="1100" dirty="0">
              <a:latin typeface="Consolas" panose="020B0609020204030204" pitchFamily="49" charset="0"/>
            </a:endParaRPr>
          </a:p>
        </p:txBody>
      </p:sp>
      <p:cxnSp>
        <p:nvCxnSpPr>
          <p:cNvPr id="54" name="连接符: 肘形 53">
            <a:extLst>
              <a:ext uri="{FF2B5EF4-FFF2-40B4-BE49-F238E27FC236}">
                <a16:creationId xmlns:a16="http://schemas.microsoft.com/office/drawing/2014/main" id="{E5EF19E6-F64D-C9F4-674C-3416FF4C0C79}"/>
              </a:ext>
            </a:extLst>
          </p:cNvPr>
          <p:cNvCxnSpPr>
            <a:cxnSpLocks/>
            <a:endCxn id="51" idx="1"/>
          </p:cNvCxnSpPr>
          <p:nvPr/>
        </p:nvCxnSpPr>
        <p:spPr>
          <a:xfrm rot="16200000" flipH="1">
            <a:off x="8315625" y="736127"/>
            <a:ext cx="206996" cy="200022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8DAEB4BA-6F13-A372-A9D8-A0DA1A3EFC9C}"/>
              </a:ext>
            </a:extLst>
          </p:cNvPr>
          <p:cNvSpPr txBox="1"/>
          <p:nvPr/>
        </p:nvSpPr>
        <p:spPr>
          <a:xfrm>
            <a:off x="8189197" y="485666"/>
            <a:ext cx="3464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b</a:t>
            </a:r>
            <a:r>
              <a:rPr lang="en-US" altLang="zh-CN" sz="1100" baseline="-25000" dirty="0">
                <a:latin typeface="Consolas" panose="020B0609020204030204" pitchFamily="49" charset="0"/>
              </a:rPr>
              <a:t>j</a:t>
            </a:r>
            <a:endParaRPr lang="zh-CN" altLang="en-US" sz="1100" baseline="-25000" dirty="0">
              <a:latin typeface="Consolas" panose="020B0609020204030204" pitchFamily="49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E4FDE597-372E-2EF3-2B15-FE83F6DB24B2}"/>
              </a:ext>
            </a:extLst>
          </p:cNvPr>
          <p:cNvSpPr/>
          <p:nvPr/>
        </p:nvSpPr>
        <p:spPr>
          <a:xfrm>
            <a:off x="8519134" y="1238188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gt;&gt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91420607-1A56-8920-5CAC-550ABE0244F8}"/>
              </a:ext>
            </a:extLst>
          </p:cNvPr>
          <p:cNvSpPr/>
          <p:nvPr/>
        </p:nvSpPr>
        <p:spPr>
          <a:xfrm>
            <a:off x="8519134" y="1667942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lt;&lt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28DF8F7C-61D3-BF72-F4A7-8FBF48EDE24A}"/>
              </a:ext>
            </a:extLst>
          </p:cNvPr>
          <p:cNvSpPr txBox="1"/>
          <p:nvPr/>
        </p:nvSpPr>
        <p:spPr>
          <a:xfrm>
            <a:off x="8761362" y="1001326"/>
            <a:ext cx="795411" cy="24622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Consolas" panose="020B0609020204030204" pitchFamily="49" charset="0"/>
              </a:rPr>
              <a:t>Log</a:t>
            </a:r>
            <a:r>
              <a:rPr lang="en-US" altLang="zh-CN" sz="1000" baseline="-25000" dirty="0">
                <a:latin typeface="Consolas" panose="020B0609020204030204" pitchFamily="49" charset="0"/>
              </a:rPr>
              <a:t>2</a:t>
            </a:r>
            <a:r>
              <a:rPr lang="en-US" altLang="zh-CN" sz="1000" dirty="0">
                <a:latin typeface="Consolas" panose="020B0609020204030204" pitchFamily="49" charset="0"/>
              </a:rPr>
              <a:t>(N*B)</a:t>
            </a:r>
            <a:endParaRPr lang="zh-CN" altLang="en-US" sz="1000" baseline="-25000" dirty="0">
              <a:latin typeface="Consolas" panose="020B0609020204030204" pitchFamily="49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86D760D8-8C5A-8E2F-E7D4-5DE57B79F29A}"/>
              </a:ext>
            </a:extLst>
          </p:cNvPr>
          <p:cNvSpPr txBox="1"/>
          <p:nvPr/>
        </p:nvSpPr>
        <p:spPr>
          <a:xfrm>
            <a:off x="8863917" y="1466818"/>
            <a:ext cx="529312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Consolas" panose="020B0609020204030204" pitchFamily="49" charset="0"/>
              </a:rPr>
              <a:t>Log</a:t>
            </a:r>
            <a:r>
              <a:rPr lang="en-US" altLang="zh-CN" sz="1000" baseline="-25000" dirty="0">
                <a:latin typeface="Consolas" panose="020B0609020204030204" pitchFamily="49" charset="0"/>
              </a:rPr>
              <a:t>2</a:t>
            </a:r>
            <a:r>
              <a:rPr lang="en-US" altLang="zh-CN" sz="1000" dirty="0">
                <a:latin typeface="Consolas" panose="020B0609020204030204" pitchFamily="49" charset="0"/>
              </a:rPr>
              <a:t>B</a:t>
            </a:r>
            <a:endParaRPr lang="zh-CN" altLang="en-US" sz="1000" baseline="-25000" dirty="0">
              <a:latin typeface="Consolas" panose="020B0609020204030204" pitchFamily="49" charset="0"/>
            </a:endParaRPr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127C89E0-0D6F-78E4-408E-5D80DE9C5802}"/>
              </a:ext>
            </a:extLst>
          </p:cNvPr>
          <p:cNvCxnSpPr>
            <a:stCxn id="51" idx="2"/>
            <a:endCxn id="56" idx="0"/>
          </p:cNvCxnSpPr>
          <p:nvPr/>
        </p:nvCxnSpPr>
        <p:spPr>
          <a:xfrm>
            <a:off x="8720035" y="1076038"/>
            <a:ext cx="0" cy="1621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5595E40D-109F-2B35-E061-573A671A2207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8720035" y="1510992"/>
            <a:ext cx="0" cy="1569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9A68CF22-BFC5-B670-CE67-9D2E04A994DE}"/>
              </a:ext>
            </a:extLst>
          </p:cNvPr>
          <p:cNvSpPr/>
          <p:nvPr/>
        </p:nvSpPr>
        <p:spPr>
          <a:xfrm>
            <a:off x="8522464" y="2085250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66D583AA-8780-1FE5-6B7B-721CFE345591}"/>
              </a:ext>
            </a:extLst>
          </p:cNvPr>
          <p:cNvSpPr/>
          <p:nvPr/>
        </p:nvSpPr>
        <p:spPr>
          <a:xfrm>
            <a:off x="8003813" y="1238188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amp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A66BB92B-2ED9-E684-4052-93319AA2E573}"/>
              </a:ext>
            </a:extLst>
          </p:cNvPr>
          <p:cNvCxnSpPr>
            <a:stCxn id="51" idx="2"/>
            <a:endCxn id="66" idx="0"/>
          </p:cNvCxnSpPr>
          <p:nvPr/>
        </p:nvCxnSpPr>
        <p:spPr>
          <a:xfrm flipH="1">
            <a:off x="8204714" y="1076038"/>
            <a:ext cx="515321" cy="1621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连接符: 肘形 69">
            <a:extLst>
              <a:ext uri="{FF2B5EF4-FFF2-40B4-BE49-F238E27FC236}">
                <a16:creationId xmlns:a16="http://schemas.microsoft.com/office/drawing/2014/main" id="{9B4E65BC-53F3-254F-097B-D97CB227378C}"/>
              </a:ext>
            </a:extLst>
          </p:cNvPr>
          <p:cNvCxnSpPr>
            <a:stCxn id="66" idx="2"/>
            <a:endCxn id="65" idx="1"/>
          </p:cNvCxnSpPr>
          <p:nvPr/>
        </p:nvCxnSpPr>
        <p:spPr>
          <a:xfrm rot="16200000" flipH="1">
            <a:off x="8008259" y="1707447"/>
            <a:ext cx="710660" cy="31775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53F9576A-9FD2-A28E-ADCC-8818E1CFD992}"/>
              </a:ext>
            </a:extLst>
          </p:cNvPr>
          <p:cNvCxnSpPr>
            <a:stCxn id="57" idx="2"/>
            <a:endCxn id="65" idx="0"/>
          </p:cNvCxnSpPr>
          <p:nvPr/>
        </p:nvCxnSpPr>
        <p:spPr>
          <a:xfrm>
            <a:off x="8720035" y="1940746"/>
            <a:ext cx="3330" cy="1445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5" name="文本框 74">
            <a:extLst>
              <a:ext uri="{FF2B5EF4-FFF2-40B4-BE49-F238E27FC236}">
                <a16:creationId xmlns:a16="http://schemas.microsoft.com/office/drawing/2014/main" id="{A5FC83BD-DF11-84DB-0839-D710B680DE18}"/>
              </a:ext>
            </a:extLst>
          </p:cNvPr>
          <p:cNvSpPr txBox="1"/>
          <p:nvPr/>
        </p:nvSpPr>
        <p:spPr>
          <a:xfrm>
            <a:off x="7716658" y="998934"/>
            <a:ext cx="258404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Consolas" panose="020B0609020204030204" pitchFamily="49" charset="0"/>
              </a:rPr>
              <a:t>B</a:t>
            </a:r>
            <a:endParaRPr lang="zh-CN" altLang="en-US" sz="1050" baseline="-25000" dirty="0">
              <a:latin typeface="Consolas" panose="020B0609020204030204" pitchFamily="49" charset="0"/>
            </a:endParaRPr>
          </a:p>
        </p:txBody>
      </p:sp>
      <p:cxnSp>
        <p:nvCxnSpPr>
          <p:cNvPr id="77" name="连接符: 肘形 76">
            <a:extLst>
              <a:ext uri="{FF2B5EF4-FFF2-40B4-BE49-F238E27FC236}">
                <a16:creationId xmlns:a16="http://schemas.microsoft.com/office/drawing/2014/main" id="{17DF84FF-71A0-F93C-3CE3-F7B8D72D5C4B}"/>
              </a:ext>
            </a:extLst>
          </p:cNvPr>
          <p:cNvCxnSpPr>
            <a:stCxn id="59" idx="2"/>
            <a:endCxn id="56" idx="3"/>
          </p:cNvCxnSpPr>
          <p:nvPr/>
        </p:nvCxnSpPr>
        <p:spPr>
          <a:xfrm rot="5400000">
            <a:off x="8976481" y="1192002"/>
            <a:ext cx="127043" cy="238133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连接符: 肘形 78">
            <a:extLst>
              <a:ext uri="{FF2B5EF4-FFF2-40B4-BE49-F238E27FC236}">
                <a16:creationId xmlns:a16="http://schemas.microsoft.com/office/drawing/2014/main" id="{4025F077-28A6-F48C-82A6-C89A7C8D9EE6}"/>
              </a:ext>
            </a:extLst>
          </p:cNvPr>
          <p:cNvCxnSpPr>
            <a:stCxn id="60" idx="2"/>
            <a:endCxn id="57" idx="3"/>
          </p:cNvCxnSpPr>
          <p:nvPr/>
        </p:nvCxnSpPr>
        <p:spPr>
          <a:xfrm rot="5400000">
            <a:off x="8982949" y="1658720"/>
            <a:ext cx="83610" cy="207638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连接符: 肘形 81">
            <a:extLst>
              <a:ext uri="{FF2B5EF4-FFF2-40B4-BE49-F238E27FC236}">
                <a16:creationId xmlns:a16="http://schemas.microsoft.com/office/drawing/2014/main" id="{118C4123-FF31-3BD3-C628-DFA940116416}"/>
              </a:ext>
            </a:extLst>
          </p:cNvPr>
          <p:cNvCxnSpPr>
            <a:stCxn id="75" idx="2"/>
            <a:endCxn id="66" idx="1"/>
          </p:cNvCxnSpPr>
          <p:nvPr/>
        </p:nvCxnSpPr>
        <p:spPr>
          <a:xfrm rot="16200000" flipH="1">
            <a:off x="7863966" y="1234743"/>
            <a:ext cx="121740" cy="157953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3" name="矩形 82">
            <a:extLst>
              <a:ext uri="{FF2B5EF4-FFF2-40B4-BE49-F238E27FC236}">
                <a16:creationId xmlns:a16="http://schemas.microsoft.com/office/drawing/2014/main" id="{A93C2736-590D-87FA-FFA9-8E77A38B69DF}"/>
              </a:ext>
            </a:extLst>
          </p:cNvPr>
          <p:cNvSpPr/>
          <p:nvPr/>
        </p:nvSpPr>
        <p:spPr>
          <a:xfrm>
            <a:off x="9743532" y="1441060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390E0759-AB59-05CB-C084-C100834B2057}"/>
              </a:ext>
            </a:extLst>
          </p:cNvPr>
          <p:cNvCxnSpPr>
            <a:endCxn id="83" idx="0"/>
          </p:cNvCxnSpPr>
          <p:nvPr/>
        </p:nvCxnSpPr>
        <p:spPr>
          <a:xfrm>
            <a:off x="9937288" y="1254297"/>
            <a:ext cx="0" cy="1867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5" name="文本框 84">
            <a:extLst>
              <a:ext uri="{FF2B5EF4-FFF2-40B4-BE49-F238E27FC236}">
                <a16:creationId xmlns:a16="http://schemas.microsoft.com/office/drawing/2014/main" id="{450E1BCB-E802-577C-9D57-6C9FE2F5E395}"/>
              </a:ext>
            </a:extLst>
          </p:cNvPr>
          <p:cNvSpPr txBox="1"/>
          <p:nvPr/>
        </p:nvSpPr>
        <p:spPr>
          <a:xfrm>
            <a:off x="9798542" y="1032965"/>
            <a:ext cx="3464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i</a:t>
            </a:r>
            <a:endParaRPr lang="zh-CN" altLang="en-US" sz="1100" dirty="0">
              <a:latin typeface="Consolas" panose="020B0609020204030204" pitchFamily="49" charset="0"/>
            </a:endParaRPr>
          </a:p>
        </p:txBody>
      </p:sp>
      <p:cxnSp>
        <p:nvCxnSpPr>
          <p:cNvPr id="86" name="连接符: 肘形 85">
            <a:extLst>
              <a:ext uri="{FF2B5EF4-FFF2-40B4-BE49-F238E27FC236}">
                <a16:creationId xmlns:a16="http://schemas.microsoft.com/office/drawing/2014/main" id="{6BA0FD94-35D2-6EA2-88D0-525E9EB85EF4}"/>
              </a:ext>
            </a:extLst>
          </p:cNvPr>
          <p:cNvCxnSpPr>
            <a:cxnSpLocks/>
            <a:stCxn id="87" idx="2"/>
            <a:endCxn id="83" idx="1"/>
          </p:cNvCxnSpPr>
          <p:nvPr/>
        </p:nvCxnSpPr>
        <p:spPr>
          <a:xfrm rot="16200000" flipH="1">
            <a:off x="9605405" y="1439335"/>
            <a:ext cx="146484" cy="129770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7" name="文本框 86">
            <a:extLst>
              <a:ext uri="{FF2B5EF4-FFF2-40B4-BE49-F238E27FC236}">
                <a16:creationId xmlns:a16="http://schemas.microsoft.com/office/drawing/2014/main" id="{E15AAD8E-23DA-B5A8-97B4-C4FD3DD7A0C6}"/>
              </a:ext>
            </a:extLst>
          </p:cNvPr>
          <p:cNvSpPr txBox="1"/>
          <p:nvPr/>
        </p:nvSpPr>
        <p:spPr>
          <a:xfrm>
            <a:off x="9440541" y="1169368"/>
            <a:ext cx="3464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Consolas" panose="020B0609020204030204" pitchFamily="49" charset="0"/>
              </a:rPr>
              <a:t>b</a:t>
            </a:r>
            <a:r>
              <a:rPr lang="en-US" altLang="zh-CN" sz="1100" baseline="-25000" dirty="0">
                <a:latin typeface="Consolas" panose="020B0609020204030204" pitchFamily="49" charset="0"/>
              </a:rPr>
              <a:t>i</a:t>
            </a:r>
            <a:endParaRPr lang="zh-CN" altLang="en-US" sz="1100" baseline="-25000" dirty="0">
              <a:latin typeface="Consolas" panose="020B0609020204030204" pitchFamily="49" charset="0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D017EEE8-95DC-7169-C98E-8D6F9E3E6450}"/>
              </a:ext>
            </a:extLst>
          </p:cNvPr>
          <p:cNvSpPr/>
          <p:nvPr/>
        </p:nvSpPr>
        <p:spPr>
          <a:xfrm>
            <a:off x="9743532" y="1864794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*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F89CC146-F921-D656-02F6-4A52335772D6}"/>
              </a:ext>
            </a:extLst>
          </p:cNvPr>
          <p:cNvCxnSpPr>
            <a:stCxn id="83" idx="2"/>
            <a:endCxn id="93" idx="0"/>
          </p:cNvCxnSpPr>
          <p:nvPr/>
        </p:nvCxnSpPr>
        <p:spPr>
          <a:xfrm>
            <a:off x="9944433" y="1713864"/>
            <a:ext cx="0" cy="15093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2" name="矩形 101">
            <a:extLst>
              <a:ext uri="{FF2B5EF4-FFF2-40B4-BE49-F238E27FC236}">
                <a16:creationId xmlns:a16="http://schemas.microsoft.com/office/drawing/2014/main" id="{7B685A97-20B1-4DF5-66A2-0A7B815F72B2}"/>
              </a:ext>
            </a:extLst>
          </p:cNvPr>
          <p:cNvSpPr/>
          <p:nvPr/>
        </p:nvSpPr>
        <p:spPr>
          <a:xfrm>
            <a:off x="8514515" y="2501019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104" name="连接符: 肘形 103">
            <a:extLst>
              <a:ext uri="{FF2B5EF4-FFF2-40B4-BE49-F238E27FC236}">
                <a16:creationId xmlns:a16="http://schemas.microsoft.com/office/drawing/2014/main" id="{93FC198A-6E3C-ED04-784A-2BBFB0E50405}"/>
              </a:ext>
            </a:extLst>
          </p:cNvPr>
          <p:cNvCxnSpPr>
            <a:stCxn id="93" idx="2"/>
            <a:endCxn id="102" idx="3"/>
          </p:cNvCxnSpPr>
          <p:nvPr/>
        </p:nvCxnSpPr>
        <p:spPr>
          <a:xfrm rot="5400000">
            <a:off x="9180464" y="1873451"/>
            <a:ext cx="499823" cy="1028117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3EB1D0E1-176E-EC0F-BB3D-293937E73236}"/>
              </a:ext>
            </a:extLst>
          </p:cNvPr>
          <p:cNvCxnSpPr>
            <a:stCxn id="65" idx="2"/>
            <a:endCxn id="102" idx="0"/>
          </p:cNvCxnSpPr>
          <p:nvPr/>
        </p:nvCxnSpPr>
        <p:spPr>
          <a:xfrm flipH="1">
            <a:off x="8715416" y="2358054"/>
            <a:ext cx="7949" cy="14296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97D07D3D-5027-8AF3-DFE0-EA8DB23B4C4B}"/>
              </a:ext>
            </a:extLst>
          </p:cNvPr>
          <p:cNvCxnSpPr>
            <a:stCxn id="102" idx="2"/>
          </p:cNvCxnSpPr>
          <p:nvPr/>
        </p:nvCxnSpPr>
        <p:spPr>
          <a:xfrm>
            <a:off x="8715416" y="2773823"/>
            <a:ext cx="3974" cy="35866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9" name="文本框 108">
            <a:extLst>
              <a:ext uri="{FF2B5EF4-FFF2-40B4-BE49-F238E27FC236}">
                <a16:creationId xmlns:a16="http://schemas.microsoft.com/office/drawing/2014/main" id="{BBCA98DF-88E8-D31C-C10E-BC5E37D01D42}"/>
              </a:ext>
            </a:extLst>
          </p:cNvPr>
          <p:cNvSpPr txBox="1"/>
          <p:nvPr/>
        </p:nvSpPr>
        <p:spPr>
          <a:xfrm>
            <a:off x="8101725" y="2811898"/>
            <a:ext cx="685008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chemeClr val="accent6"/>
                </a:solidFill>
                <a:latin typeface="Consolas" panose="020B0609020204030204" pitchFamily="49" charset="0"/>
              </a:rPr>
              <a:t>Offset</a:t>
            </a:r>
            <a:endParaRPr lang="zh-CN" altLang="en-US" sz="1050" b="1" baseline="-25000" dirty="0">
              <a:solidFill>
                <a:schemeClr val="accent6"/>
              </a:solidFill>
              <a:latin typeface="Consolas" panose="020B0609020204030204" pitchFamily="49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3F445FC2-8264-EF40-36AC-9BDE7107D6DA}"/>
              </a:ext>
            </a:extLst>
          </p:cNvPr>
          <p:cNvSpPr txBox="1"/>
          <p:nvPr/>
        </p:nvSpPr>
        <p:spPr>
          <a:xfrm>
            <a:off x="9197164" y="1672001"/>
            <a:ext cx="811707" cy="21544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[d1/(N*B)]*B</a:t>
            </a:r>
            <a:endParaRPr lang="zh-CN" altLang="en-US" sz="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连接符: 肘形 111">
            <a:extLst>
              <a:ext uri="{FF2B5EF4-FFF2-40B4-BE49-F238E27FC236}">
                <a16:creationId xmlns:a16="http://schemas.microsoft.com/office/drawing/2014/main" id="{AD8EDE62-B7C4-8ECE-9402-4DBCEFDE4A47}"/>
              </a:ext>
            </a:extLst>
          </p:cNvPr>
          <p:cNvCxnSpPr>
            <a:stCxn id="110" idx="2"/>
            <a:endCxn id="93" idx="1"/>
          </p:cNvCxnSpPr>
          <p:nvPr/>
        </p:nvCxnSpPr>
        <p:spPr>
          <a:xfrm rot="16200000" flipH="1">
            <a:off x="9616400" y="1874063"/>
            <a:ext cx="113751" cy="140514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8" name="直接箭头连接符 117">
            <a:extLst>
              <a:ext uri="{FF2B5EF4-FFF2-40B4-BE49-F238E27FC236}">
                <a16:creationId xmlns:a16="http://schemas.microsoft.com/office/drawing/2014/main" id="{2C8E1FD0-DE44-8946-3CFB-E2F6F91DE698}"/>
              </a:ext>
            </a:extLst>
          </p:cNvPr>
          <p:cNvCxnSpPr>
            <a:cxnSpLocks/>
            <a:stCxn id="83" idx="3"/>
          </p:cNvCxnSpPr>
          <p:nvPr/>
        </p:nvCxnSpPr>
        <p:spPr>
          <a:xfrm>
            <a:off x="10145333" y="1577462"/>
            <a:ext cx="38567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3" name="矩形 122">
            <a:extLst>
              <a:ext uri="{FF2B5EF4-FFF2-40B4-BE49-F238E27FC236}">
                <a16:creationId xmlns:a16="http://schemas.microsoft.com/office/drawing/2014/main" id="{B9C13069-F578-F471-980A-547EF53E4DF5}"/>
              </a:ext>
            </a:extLst>
          </p:cNvPr>
          <p:cNvSpPr/>
          <p:nvPr/>
        </p:nvSpPr>
        <p:spPr>
          <a:xfrm>
            <a:off x="10527680" y="1427625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*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6630DF52-22AA-2CE5-6A6E-0030D6C27758}"/>
              </a:ext>
            </a:extLst>
          </p:cNvPr>
          <p:cNvSpPr/>
          <p:nvPr/>
        </p:nvSpPr>
        <p:spPr>
          <a:xfrm>
            <a:off x="10527680" y="803234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*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id="{739B312C-6881-D6FA-BC1C-CEC6A9D5F327}"/>
              </a:ext>
            </a:extLst>
          </p:cNvPr>
          <p:cNvCxnSpPr>
            <a:cxnSpLocks/>
            <a:stCxn id="51" idx="3"/>
            <a:endCxn id="126" idx="1"/>
          </p:cNvCxnSpPr>
          <p:nvPr/>
        </p:nvCxnSpPr>
        <p:spPr>
          <a:xfrm>
            <a:off x="8920935" y="939636"/>
            <a:ext cx="160674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0" name="文本框 129">
            <a:extLst>
              <a:ext uri="{FF2B5EF4-FFF2-40B4-BE49-F238E27FC236}">
                <a16:creationId xmlns:a16="http://schemas.microsoft.com/office/drawing/2014/main" id="{79A7C3A2-AA5B-224B-E67A-F31E3F675FA0}"/>
              </a:ext>
            </a:extLst>
          </p:cNvPr>
          <p:cNvSpPr txBox="1"/>
          <p:nvPr/>
        </p:nvSpPr>
        <p:spPr>
          <a:xfrm>
            <a:off x="10562055" y="444250"/>
            <a:ext cx="333049" cy="2359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aseline="-25000" dirty="0">
                <a:latin typeface="Consolas" panose="020B0609020204030204" pitchFamily="49" charset="0"/>
              </a:rPr>
              <a:t>α1</a:t>
            </a:r>
            <a:endParaRPr lang="zh-CN" altLang="en-US" sz="1400" baseline="-25000" dirty="0">
              <a:latin typeface="Consolas" panose="020B0609020204030204" pitchFamily="49" charset="0"/>
            </a:endParaRPr>
          </a:p>
        </p:txBody>
      </p: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8E8083A4-6274-FA4B-C38C-17E5CBC7C255}"/>
              </a:ext>
            </a:extLst>
          </p:cNvPr>
          <p:cNvCxnSpPr>
            <a:stCxn id="130" idx="2"/>
            <a:endCxn id="126" idx="0"/>
          </p:cNvCxnSpPr>
          <p:nvPr/>
        </p:nvCxnSpPr>
        <p:spPr>
          <a:xfrm>
            <a:off x="10728580" y="680212"/>
            <a:ext cx="1" cy="123022"/>
          </a:xfrm>
          <a:prstGeom prst="straightConnector1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5" name="文本框 134">
            <a:extLst>
              <a:ext uri="{FF2B5EF4-FFF2-40B4-BE49-F238E27FC236}">
                <a16:creationId xmlns:a16="http://schemas.microsoft.com/office/drawing/2014/main" id="{6F8C327E-C452-1B52-6932-7D326935C76E}"/>
              </a:ext>
            </a:extLst>
          </p:cNvPr>
          <p:cNvSpPr txBox="1"/>
          <p:nvPr/>
        </p:nvSpPr>
        <p:spPr>
          <a:xfrm>
            <a:off x="10562054" y="1034144"/>
            <a:ext cx="333049" cy="2359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aseline="-25000" dirty="0">
                <a:latin typeface="Consolas" panose="020B0609020204030204" pitchFamily="49" charset="0"/>
              </a:rPr>
              <a:t>α0</a:t>
            </a:r>
            <a:endParaRPr lang="zh-CN" altLang="en-US" sz="1400" baseline="-25000" dirty="0">
              <a:latin typeface="Consolas" panose="020B0609020204030204" pitchFamily="49" charset="0"/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2ABD5C65-D362-E3F5-F703-AAD3A1695EB4}"/>
              </a:ext>
            </a:extLst>
          </p:cNvPr>
          <p:cNvCxnSpPr>
            <a:stCxn id="135" idx="2"/>
            <a:endCxn id="123" idx="0"/>
          </p:cNvCxnSpPr>
          <p:nvPr/>
        </p:nvCxnSpPr>
        <p:spPr>
          <a:xfrm>
            <a:off x="10728579" y="1270106"/>
            <a:ext cx="2" cy="157519"/>
          </a:xfrm>
          <a:prstGeom prst="straightConnector1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8" name="矩形 137">
            <a:extLst>
              <a:ext uri="{FF2B5EF4-FFF2-40B4-BE49-F238E27FC236}">
                <a16:creationId xmlns:a16="http://schemas.microsoft.com/office/drawing/2014/main" id="{F40FD513-53F7-C5E2-5CA1-11B88333EB81}"/>
              </a:ext>
            </a:extLst>
          </p:cNvPr>
          <p:cNvSpPr/>
          <p:nvPr/>
        </p:nvSpPr>
        <p:spPr>
          <a:xfrm>
            <a:off x="11328760" y="1427625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0D1019AA-C4A2-C278-0002-E050C6F2DBC6}"/>
              </a:ext>
            </a:extLst>
          </p:cNvPr>
          <p:cNvCxnSpPr>
            <a:stCxn id="123" idx="3"/>
            <a:endCxn id="138" idx="1"/>
          </p:cNvCxnSpPr>
          <p:nvPr/>
        </p:nvCxnSpPr>
        <p:spPr>
          <a:xfrm>
            <a:off x="10929481" y="1564027"/>
            <a:ext cx="39927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2" name="连接符: 肘形 141">
            <a:extLst>
              <a:ext uri="{FF2B5EF4-FFF2-40B4-BE49-F238E27FC236}">
                <a16:creationId xmlns:a16="http://schemas.microsoft.com/office/drawing/2014/main" id="{6B589D27-026E-3252-F327-FAD525B92BEF}"/>
              </a:ext>
            </a:extLst>
          </p:cNvPr>
          <p:cNvCxnSpPr>
            <a:stCxn id="126" idx="3"/>
            <a:endCxn id="138" idx="0"/>
          </p:cNvCxnSpPr>
          <p:nvPr/>
        </p:nvCxnSpPr>
        <p:spPr>
          <a:xfrm>
            <a:off x="10929481" y="939636"/>
            <a:ext cx="600180" cy="487989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3" name="矩形 142">
            <a:extLst>
              <a:ext uri="{FF2B5EF4-FFF2-40B4-BE49-F238E27FC236}">
                <a16:creationId xmlns:a16="http://schemas.microsoft.com/office/drawing/2014/main" id="{A59EC76B-3505-AA91-21B8-62EEBB5EC1CF}"/>
              </a:ext>
            </a:extLst>
          </p:cNvPr>
          <p:cNvSpPr/>
          <p:nvPr/>
        </p:nvSpPr>
        <p:spPr>
          <a:xfrm>
            <a:off x="11328760" y="1855983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gt;&gt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39F4DDB2-2C28-35CE-3921-D110335D23EF}"/>
              </a:ext>
            </a:extLst>
          </p:cNvPr>
          <p:cNvSpPr/>
          <p:nvPr/>
        </p:nvSpPr>
        <p:spPr>
          <a:xfrm>
            <a:off x="11328760" y="2251107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amp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7C3F52BE-305D-72A3-0C63-F6FF67F90DAA}"/>
              </a:ext>
            </a:extLst>
          </p:cNvPr>
          <p:cNvCxnSpPr>
            <a:stCxn id="138" idx="2"/>
            <a:endCxn id="143" idx="0"/>
          </p:cNvCxnSpPr>
          <p:nvPr/>
        </p:nvCxnSpPr>
        <p:spPr>
          <a:xfrm>
            <a:off x="11529661" y="1700429"/>
            <a:ext cx="0" cy="1555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F188691E-67A3-DDEF-AE4A-C0C0C7056615}"/>
              </a:ext>
            </a:extLst>
          </p:cNvPr>
          <p:cNvCxnSpPr>
            <a:stCxn id="143" idx="2"/>
            <a:endCxn id="144" idx="0"/>
          </p:cNvCxnSpPr>
          <p:nvPr/>
        </p:nvCxnSpPr>
        <p:spPr>
          <a:xfrm>
            <a:off x="11529661" y="2128787"/>
            <a:ext cx="0" cy="1223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C6F9596B-E285-AF93-8CC8-5B46A65718F7}"/>
              </a:ext>
            </a:extLst>
          </p:cNvPr>
          <p:cNvCxnSpPr>
            <a:cxnSpLocks/>
            <a:stCxn id="144" idx="2"/>
          </p:cNvCxnSpPr>
          <p:nvPr/>
        </p:nvCxnSpPr>
        <p:spPr>
          <a:xfrm>
            <a:off x="11529661" y="2523911"/>
            <a:ext cx="0" cy="6085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1" name="文本框 150">
            <a:extLst>
              <a:ext uri="{FF2B5EF4-FFF2-40B4-BE49-F238E27FC236}">
                <a16:creationId xmlns:a16="http://schemas.microsoft.com/office/drawing/2014/main" id="{2053B74A-0E1C-1BA7-CD93-3C642AAF0509}"/>
              </a:ext>
            </a:extLst>
          </p:cNvPr>
          <p:cNvSpPr txBox="1"/>
          <p:nvPr/>
        </p:nvSpPr>
        <p:spPr>
          <a:xfrm>
            <a:off x="10895103" y="2751618"/>
            <a:ext cx="685008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chemeClr val="accent6"/>
                </a:solidFill>
                <a:latin typeface="Consolas" panose="020B0609020204030204" pitchFamily="49" charset="0"/>
              </a:rPr>
              <a:t>BankID</a:t>
            </a:r>
            <a:endParaRPr lang="zh-CN" altLang="en-US" sz="1050" b="1" baseline="-25000" dirty="0">
              <a:solidFill>
                <a:schemeClr val="accent6"/>
              </a:solidFill>
              <a:latin typeface="Consolas" panose="020B0609020204030204" pitchFamily="49" charset="0"/>
            </a:endParaRPr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6D6EF491-1590-13F5-5B97-11135DF79B9A}"/>
              </a:ext>
            </a:extLst>
          </p:cNvPr>
          <p:cNvSpPr txBox="1"/>
          <p:nvPr/>
        </p:nvSpPr>
        <p:spPr>
          <a:xfrm>
            <a:off x="10781846" y="1693907"/>
            <a:ext cx="529312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Consolas" panose="020B0609020204030204" pitchFamily="49" charset="0"/>
              </a:rPr>
              <a:t>Log</a:t>
            </a:r>
            <a:r>
              <a:rPr lang="en-US" altLang="zh-CN" sz="1000" baseline="-25000" dirty="0">
                <a:latin typeface="Consolas" panose="020B0609020204030204" pitchFamily="49" charset="0"/>
              </a:rPr>
              <a:t>2</a:t>
            </a:r>
            <a:r>
              <a:rPr lang="en-US" altLang="zh-CN" sz="1000" dirty="0">
                <a:latin typeface="Consolas" panose="020B0609020204030204" pitchFamily="49" charset="0"/>
              </a:rPr>
              <a:t>B</a:t>
            </a:r>
            <a:endParaRPr lang="zh-CN" altLang="en-US" sz="1000" baseline="-25000" dirty="0">
              <a:latin typeface="Consolas" panose="020B0609020204030204" pitchFamily="49" charset="0"/>
            </a:endParaRPr>
          </a:p>
        </p:txBody>
      </p:sp>
      <p:cxnSp>
        <p:nvCxnSpPr>
          <p:cNvPr id="157" name="连接符: 肘形 156">
            <a:extLst>
              <a:ext uri="{FF2B5EF4-FFF2-40B4-BE49-F238E27FC236}">
                <a16:creationId xmlns:a16="http://schemas.microsoft.com/office/drawing/2014/main" id="{F3A6B8C2-A712-B8AC-28F1-4B0CEE6CF324}"/>
              </a:ext>
            </a:extLst>
          </p:cNvPr>
          <p:cNvCxnSpPr>
            <a:stCxn id="155" idx="2"/>
            <a:endCxn id="143" idx="1"/>
          </p:cNvCxnSpPr>
          <p:nvPr/>
        </p:nvCxnSpPr>
        <p:spPr>
          <a:xfrm rot="16200000" flipH="1">
            <a:off x="11165350" y="1828975"/>
            <a:ext cx="44562" cy="282258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9" name="文本框 158">
            <a:extLst>
              <a:ext uri="{FF2B5EF4-FFF2-40B4-BE49-F238E27FC236}">
                <a16:creationId xmlns:a16="http://schemas.microsoft.com/office/drawing/2014/main" id="{69B61D48-BC64-1C0B-DD0C-4677B374FB36}"/>
              </a:ext>
            </a:extLst>
          </p:cNvPr>
          <p:cNvSpPr txBox="1"/>
          <p:nvPr/>
        </p:nvSpPr>
        <p:spPr>
          <a:xfrm>
            <a:off x="10969906" y="2087147"/>
            <a:ext cx="258404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Consolas" panose="020B0609020204030204" pitchFamily="49" charset="0"/>
              </a:rPr>
              <a:t>N</a:t>
            </a:r>
            <a:endParaRPr lang="zh-CN" altLang="en-US" sz="1050" baseline="-25000" dirty="0">
              <a:latin typeface="Consolas" panose="020B0609020204030204" pitchFamily="49" charset="0"/>
            </a:endParaRPr>
          </a:p>
        </p:txBody>
      </p:sp>
      <p:cxnSp>
        <p:nvCxnSpPr>
          <p:cNvPr id="161" name="连接符: 肘形 160">
            <a:extLst>
              <a:ext uri="{FF2B5EF4-FFF2-40B4-BE49-F238E27FC236}">
                <a16:creationId xmlns:a16="http://schemas.microsoft.com/office/drawing/2014/main" id="{C3B6605D-EF66-329C-0EBB-5308E5E7B27C}"/>
              </a:ext>
            </a:extLst>
          </p:cNvPr>
          <p:cNvCxnSpPr>
            <a:stCxn id="159" idx="2"/>
            <a:endCxn id="144" idx="1"/>
          </p:cNvCxnSpPr>
          <p:nvPr/>
        </p:nvCxnSpPr>
        <p:spPr>
          <a:xfrm rot="16200000" flipH="1">
            <a:off x="11190711" y="2249460"/>
            <a:ext cx="46446" cy="229652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4" name="文本框 163">
            <a:extLst>
              <a:ext uri="{FF2B5EF4-FFF2-40B4-BE49-F238E27FC236}">
                <a16:creationId xmlns:a16="http://schemas.microsoft.com/office/drawing/2014/main" id="{31F2BD22-8232-DB84-C389-67664C4B1193}"/>
              </a:ext>
            </a:extLst>
          </p:cNvPr>
          <p:cNvSpPr txBox="1"/>
          <p:nvPr/>
        </p:nvSpPr>
        <p:spPr>
          <a:xfrm>
            <a:off x="1290169" y="116315"/>
            <a:ext cx="719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urs</a:t>
            </a:r>
            <a:endParaRPr lang="zh-CN" altLang="en-US" dirty="0"/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2787FFE2-2FF4-1F91-C25C-658558B40508}"/>
              </a:ext>
            </a:extLst>
          </p:cNvPr>
          <p:cNvSpPr txBox="1"/>
          <p:nvPr/>
        </p:nvSpPr>
        <p:spPr>
          <a:xfrm>
            <a:off x="9602707" y="-161956"/>
            <a:ext cx="142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MP</a:t>
            </a:r>
            <a:endParaRPr lang="zh-CN" altLang="en-US" dirty="0"/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366C8523-B8CC-AEAD-F477-9240BC665B6F}"/>
              </a:ext>
            </a:extLst>
          </p:cNvPr>
          <p:cNvSpPr/>
          <p:nvPr/>
        </p:nvSpPr>
        <p:spPr>
          <a:xfrm>
            <a:off x="3282462" y="489047"/>
            <a:ext cx="4134921" cy="222113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3636000" bIns="1656000" rtlCol="0" anchor="ctr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AG</a:t>
            </a:r>
            <a:endParaRPr lang="zh-CN" altLang="en-US" sz="24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68" name="流程图: 手动操作 167">
            <a:extLst>
              <a:ext uri="{FF2B5EF4-FFF2-40B4-BE49-F238E27FC236}">
                <a16:creationId xmlns:a16="http://schemas.microsoft.com/office/drawing/2014/main" id="{ECEA4C65-E8CB-3E9F-C15C-5C21ADE137D8}"/>
              </a:ext>
            </a:extLst>
          </p:cNvPr>
          <p:cNvSpPr/>
          <p:nvPr/>
        </p:nvSpPr>
        <p:spPr>
          <a:xfrm>
            <a:off x="3828303" y="1025627"/>
            <a:ext cx="666876" cy="220809"/>
          </a:xfrm>
          <a:prstGeom prst="flowChartManualOperation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none" lIns="0" tIns="45720" rIns="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1600" dirty="0">
                <a:solidFill>
                  <a:schemeClr val="dk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X</a:t>
            </a:r>
            <a:endParaRPr lang="zh-CN" altLang="en-US" sz="1600" dirty="0">
              <a:solidFill>
                <a:schemeClr val="dk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B368C5A6-69BE-C972-29F6-B98796A5A5BC}"/>
              </a:ext>
            </a:extLst>
          </p:cNvPr>
          <p:cNvSpPr txBox="1"/>
          <p:nvPr/>
        </p:nvSpPr>
        <p:spPr>
          <a:xfrm>
            <a:off x="3725866" y="671428"/>
            <a:ext cx="333049" cy="2359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aseline="-25000" dirty="0">
                <a:latin typeface="Consolas" panose="020B0609020204030204" pitchFamily="49" charset="0"/>
              </a:rPr>
              <a:t>S1</a:t>
            </a:r>
            <a:endParaRPr lang="zh-CN" altLang="en-US" sz="1400" baseline="-25000" dirty="0">
              <a:latin typeface="Consolas" panose="020B0609020204030204" pitchFamily="49" charset="0"/>
            </a:endParaRPr>
          </a:p>
        </p:txBody>
      </p:sp>
      <p:sp>
        <p:nvSpPr>
          <p:cNvPr id="170" name="文本框 169">
            <a:extLst>
              <a:ext uri="{FF2B5EF4-FFF2-40B4-BE49-F238E27FC236}">
                <a16:creationId xmlns:a16="http://schemas.microsoft.com/office/drawing/2014/main" id="{6FF12F64-32EC-0196-F1B2-92FCBA9CD61F}"/>
              </a:ext>
            </a:extLst>
          </p:cNvPr>
          <p:cNvSpPr txBox="1"/>
          <p:nvPr/>
        </p:nvSpPr>
        <p:spPr>
          <a:xfrm>
            <a:off x="4249852" y="671428"/>
            <a:ext cx="333049" cy="2359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aseline="-25000" dirty="0">
                <a:latin typeface="Consolas" panose="020B0609020204030204" pitchFamily="49" charset="0"/>
              </a:rPr>
              <a:t>S2</a:t>
            </a:r>
            <a:endParaRPr lang="zh-CN" altLang="en-US" sz="1400" baseline="-25000" dirty="0">
              <a:latin typeface="Consolas" panose="020B0609020204030204" pitchFamily="49" charset="0"/>
            </a:endParaRP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3C7DC2CB-B8FA-9F8C-232F-48FF1047C75E}"/>
              </a:ext>
            </a:extLst>
          </p:cNvPr>
          <p:cNvCxnSpPr>
            <a:stCxn id="169" idx="2"/>
          </p:cNvCxnSpPr>
          <p:nvPr/>
        </p:nvCxnSpPr>
        <p:spPr>
          <a:xfrm flipH="1">
            <a:off x="3892390" y="907390"/>
            <a:ext cx="1" cy="108000"/>
          </a:xfrm>
          <a:prstGeom prst="straightConnector1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435320E5-5FEC-AC62-2560-600286E2AD3F}"/>
              </a:ext>
            </a:extLst>
          </p:cNvPr>
          <p:cNvCxnSpPr>
            <a:stCxn id="170" idx="2"/>
          </p:cNvCxnSpPr>
          <p:nvPr/>
        </p:nvCxnSpPr>
        <p:spPr>
          <a:xfrm flipH="1">
            <a:off x="4404309" y="907390"/>
            <a:ext cx="0" cy="108000"/>
          </a:xfrm>
          <a:prstGeom prst="straightConnector1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6" name="直接箭头连接符 175">
            <a:extLst>
              <a:ext uri="{FF2B5EF4-FFF2-40B4-BE49-F238E27FC236}">
                <a16:creationId xmlns:a16="http://schemas.microsoft.com/office/drawing/2014/main" id="{1E08D7FF-A3F7-66D8-EB2F-4FDE711DD22F}"/>
              </a:ext>
            </a:extLst>
          </p:cNvPr>
          <p:cNvCxnSpPr>
            <a:cxnSpLocks/>
            <a:endCxn id="168" idx="1"/>
          </p:cNvCxnSpPr>
          <p:nvPr/>
        </p:nvCxnSpPr>
        <p:spPr>
          <a:xfrm>
            <a:off x="3388309" y="1136032"/>
            <a:ext cx="506682" cy="0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0" name="矩形 179">
            <a:extLst>
              <a:ext uri="{FF2B5EF4-FFF2-40B4-BE49-F238E27FC236}">
                <a16:creationId xmlns:a16="http://schemas.microsoft.com/office/drawing/2014/main" id="{D7C66FD0-BA22-FE87-D9F3-3D5A0C958AA7}"/>
              </a:ext>
            </a:extLst>
          </p:cNvPr>
          <p:cNvSpPr/>
          <p:nvPr/>
        </p:nvSpPr>
        <p:spPr>
          <a:xfrm>
            <a:off x="3641650" y="1598254"/>
            <a:ext cx="1032461" cy="5328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Acc</a:t>
            </a:r>
            <a:r>
              <a:rPr lang="en-US" altLang="zh-CN" baseline="-25000" dirty="0">
                <a:solidFill>
                  <a:schemeClr val="tx1"/>
                </a:solidFill>
                <a:latin typeface="Consolas" panose="020B0609020204030204" pitchFamily="49" charset="0"/>
              </a:rPr>
              <a:t>i</a:t>
            </a:r>
            <a:endParaRPr lang="zh-CN" altLang="en-US" baseline="-250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182" name="直接箭头连接符 181">
            <a:extLst>
              <a:ext uri="{FF2B5EF4-FFF2-40B4-BE49-F238E27FC236}">
                <a16:creationId xmlns:a16="http://schemas.microsoft.com/office/drawing/2014/main" id="{96D1F969-FF93-3A74-7A2C-011AAF47DBC2}"/>
              </a:ext>
            </a:extLst>
          </p:cNvPr>
          <p:cNvCxnSpPr>
            <a:stCxn id="168" idx="2"/>
            <a:endCxn id="180" idx="0"/>
          </p:cNvCxnSpPr>
          <p:nvPr/>
        </p:nvCxnSpPr>
        <p:spPr>
          <a:xfrm flipH="1">
            <a:off x="4157881" y="1246436"/>
            <a:ext cx="3860" cy="3518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4" name="文本框 183">
            <a:extLst>
              <a:ext uri="{FF2B5EF4-FFF2-40B4-BE49-F238E27FC236}">
                <a16:creationId xmlns:a16="http://schemas.microsoft.com/office/drawing/2014/main" id="{71CA66CA-2F01-4D34-CCA6-19FC400A0025}"/>
              </a:ext>
            </a:extLst>
          </p:cNvPr>
          <p:cNvSpPr txBox="1"/>
          <p:nvPr/>
        </p:nvSpPr>
        <p:spPr>
          <a:xfrm>
            <a:off x="3614139" y="1916082"/>
            <a:ext cx="392094" cy="167030"/>
          </a:xfrm>
          <a:prstGeom prst="rect">
            <a:avLst/>
          </a:prstGeom>
          <a:noFill/>
          <a:ln>
            <a:noFill/>
          </a:ln>
        </p:spPr>
        <p:txBody>
          <a:bodyPr wrap="none" lIns="36000" rtlCol="0">
            <a:noAutofit/>
          </a:bodyPr>
          <a:lstStyle/>
          <a:p>
            <a:r>
              <a:rPr lang="en-US" altLang="zh-CN" sz="1050" dirty="0">
                <a:latin typeface="Consolas" panose="020B0609020204030204" pitchFamily="49" charset="0"/>
              </a:rPr>
              <a:t>reset</a:t>
            </a:r>
            <a:endParaRPr lang="zh-CN" altLang="en-US" sz="1050" dirty="0">
              <a:latin typeface="Consolas" panose="020B0609020204030204" pitchFamily="49" charset="0"/>
            </a:endParaRPr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944390B3-9168-A9E7-6F06-86764F69EF42}"/>
              </a:ext>
            </a:extLst>
          </p:cNvPr>
          <p:cNvSpPr txBox="1"/>
          <p:nvPr/>
        </p:nvSpPr>
        <p:spPr>
          <a:xfrm>
            <a:off x="3641650" y="1570523"/>
            <a:ext cx="239108" cy="214351"/>
          </a:xfrm>
          <a:prstGeom prst="rect">
            <a:avLst/>
          </a:prstGeom>
          <a:noFill/>
          <a:ln>
            <a:noFill/>
          </a:ln>
        </p:spPr>
        <p:txBody>
          <a:bodyPr wrap="none" lIns="0" rtlCol="0">
            <a:noAutofit/>
          </a:bodyPr>
          <a:lstStyle/>
          <a:p>
            <a:r>
              <a:rPr lang="en-US" altLang="zh-CN" sz="1050" dirty="0">
                <a:latin typeface="Consolas" panose="020B0609020204030204" pitchFamily="49" charset="0"/>
              </a:rPr>
              <a:t>inc</a:t>
            </a:r>
            <a:endParaRPr lang="zh-CN" altLang="en-US" sz="1050" dirty="0">
              <a:latin typeface="Consolas" panose="020B0609020204030204" pitchFamily="49" charset="0"/>
            </a:endParaRPr>
          </a:p>
        </p:txBody>
      </p:sp>
      <p:sp>
        <p:nvSpPr>
          <p:cNvPr id="186" name="文本框 185">
            <a:extLst>
              <a:ext uri="{FF2B5EF4-FFF2-40B4-BE49-F238E27FC236}">
                <a16:creationId xmlns:a16="http://schemas.microsoft.com/office/drawing/2014/main" id="{23DF2CA9-CDCA-19DE-0897-D27C39536BBF}"/>
              </a:ext>
            </a:extLst>
          </p:cNvPr>
          <p:cNvSpPr txBox="1"/>
          <p:nvPr/>
        </p:nvSpPr>
        <p:spPr>
          <a:xfrm>
            <a:off x="4404309" y="1242546"/>
            <a:ext cx="333049" cy="2359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aseline="-25000" dirty="0">
                <a:latin typeface="Consolas" panose="020B0609020204030204" pitchFamily="49" charset="0"/>
              </a:rPr>
              <a:t>SA</a:t>
            </a:r>
            <a:endParaRPr lang="zh-CN" altLang="en-US" sz="1400" baseline="-25000" dirty="0">
              <a:latin typeface="Consolas" panose="020B0609020204030204" pitchFamily="49" charset="0"/>
            </a:endParaRPr>
          </a:p>
        </p:txBody>
      </p: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63F6EDE2-AD04-47D2-B078-FDE3FEEFC676}"/>
              </a:ext>
            </a:extLst>
          </p:cNvPr>
          <p:cNvCxnSpPr>
            <a:stCxn id="186" idx="2"/>
          </p:cNvCxnSpPr>
          <p:nvPr/>
        </p:nvCxnSpPr>
        <p:spPr>
          <a:xfrm flipH="1">
            <a:off x="4570833" y="1478508"/>
            <a:ext cx="1" cy="119746"/>
          </a:xfrm>
          <a:prstGeom prst="straightConnector1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1" name="矩形 190">
            <a:extLst>
              <a:ext uri="{FF2B5EF4-FFF2-40B4-BE49-F238E27FC236}">
                <a16:creationId xmlns:a16="http://schemas.microsoft.com/office/drawing/2014/main" id="{39EB4FBA-D4BE-CA59-18EA-D4943E266B6B}"/>
              </a:ext>
            </a:extLst>
          </p:cNvPr>
          <p:cNvSpPr/>
          <p:nvPr/>
        </p:nvSpPr>
        <p:spPr>
          <a:xfrm>
            <a:off x="5867395" y="909768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gt;&gt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92" name="矩形 191">
            <a:extLst>
              <a:ext uri="{FF2B5EF4-FFF2-40B4-BE49-F238E27FC236}">
                <a16:creationId xmlns:a16="http://schemas.microsoft.com/office/drawing/2014/main" id="{7C1C082F-E62D-5229-0162-963C196A404B}"/>
              </a:ext>
            </a:extLst>
          </p:cNvPr>
          <p:cNvSpPr/>
          <p:nvPr/>
        </p:nvSpPr>
        <p:spPr>
          <a:xfrm>
            <a:off x="5867394" y="1480996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lt;&lt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93" name="矩形 192">
            <a:extLst>
              <a:ext uri="{FF2B5EF4-FFF2-40B4-BE49-F238E27FC236}">
                <a16:creationId xmlns:a16="http://schemas.microsoft.com/office/drawing/2014/main" id="{E1074A42-B665-0816-9AED-0BE598B12259}"/>
              </a:ext>
            </a:extLst>
          </p:cNvPr>
          <p:cNvSpPr/>
          <p:nvPr/>
        </p:nvSpPr>
        <p:spPr>
          <a:xfrm>
            <a:off x="5867394" y="1994676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+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94" name="矩形 193">
            <a:extLst>
              <a:ext uri="{FF2B5EF4-FFF2-40B4-BE49-F238E27FC236}">
                <a16:creationId xmlns:a16="http://schemas.microsoft.com/office/drawing/2014/main" id="{5221F791-1BF3-F71D-18BB-ED9E5644D2C8}"/>
              </a:ext>
            </a:extLst>
          </p:cNvPr>
          <p:cNvSpPr/>
          <p:nvPr/>
        </p:nvSpPr>
        <p:spPr>
          <a:xfrm>
            <a:off x="6751206" y="1374588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gt;&gt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95" name="矩形 194">
            <a:extLst>
              <a:ext uri="{FF2B5EF4-FFF2-40B4-BE49-F238E27FC236}">
                <a16:creationId xmlns:a16="http://schemas.microsoft.com/office/drawing/2014/main" id="{33662990-2D36-4E41-FF0C-A6D608B317DC}"/>
              </a:ext>
            </a:extLst>
          </p:cNvPr>
          <p:cNvSpPr/>
          <p:nvPr/>
        </p:nvSpPr>
        <p:spPr>
          <a:xfrm>
            <a:off x="6751207" y="1960242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amp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96" name="矩形 195">
            <a:extLst>
              <a:ext uri="{FF2B5EF4-FFF2-40B4-BE49-F238E27FC236}">
                <a16:creationId xmlns:a16="http://schemas.microsoft.com/office/drawing/2014/main" id="{F7B2B5D6-13EC-D5D7-308B-702DD93F3841}"/>
              </a:ext>
            </a:extLst>
          </p:cNvPr>
          <p:cNvSpPr/>
          <p:nvPr/>
        </p:nvSpPr>
        <p:spPr>
          <a:xfrm>
            <a:off x="5325115" y="1480996"/>
            <a:ext cx="401801" cy="2728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&amp;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cxnSp>
        <p:nvCxnSpPr>
          <p:cNvPr id="198" name="直接箭头连接符 197">
            <a:extLst>
              <a:ext uri="{FF2B5EF4-FFF2-40B4-BE49-F238E27FC236}">
                <a16:creationId xmlns:a16="http://schemas.microsoft.com/office/drawing/2014/main" id="{A310D5E2-6462-F026-BDAA-6229EA564A67}"/>
              </a:ext>
            </a:extLst>
          </p:cNvPr>
          <p:cNvCxnSpPr>
            <a:stCxn id="191" idx="2"/>
            <a:endCxn id="192" idx="0"/>
          </p:cNvCxnSpPr>
          <p:nvPr/>
        </p:nvCxnSpPr>
        <p:spPr>
          <a:xfrm flipH="1">
            <a:off x="6068295" y="1182572"/>
            <a:ext cx="1" cy="2984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0" name="直接箭头连接符 199">
            <a:extLst>
              <a:ext uri="{FF2B5EF4-FFF2-40B4-BE49-F238E27FC236}">
                <a16:creationId xmlns:a16="http://schemas.microsoft.com/office/drawing/2014/main" id="{592ADB52-E60D-E8C0-9CC8-06EDBFCD8003}"/>
              </a:ext>
            </a:extLst>
          </p:cNvPr>
          <p:cNvCxnSpPr>
            <a:stCxn id="192" idx="2"/>
            <a:endCxn id="193" idx="0"/>
          </p:cNvCxnSpPr>
          <p:nvPr/>
        </p:nvCxnSpPr>
        <p:spPr>
          <a:xfrm>
            <a:off x="6068295" y="1753800"/>
            <a:ext cx="0" cy="2408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2" name="连接符: 肘形 201">
            <a:extLst>
              <a:ext uri="{FF2B5EF4-FFF2-40B4-BE49-F238E27FC236}">
                <a16:creationId xmlns:a16="http://schemas.microsoft.com/office/drawing/2014/main" id="{121F964D-9C9A-B1AF-679F-82F59A0EAD6B}"/>
              </a:ext>
            </a:extLst>
          </p:cNvPr>
          <p:cNvCxnSpPr>
            <a:stCxn id="196" idx="2"/>
            <a:endCxn id="193" idx="1"/>
          </p:cNvCxnSpPr>
          <p:nvPr/>
        </p:nvCxnSpPr>
        <p:spPr>
          <a:xfrm rot="16200000" flipH="1">
            <a:off x="5508066" y="1771750"/>
            <a:ext cx="377278" cy="34137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4" name="直接箭头连接符 203">
            <a:extLst>
              <a:ext uri="{FF2B5EF4-FFF2-40B4-BE49-F238E27FC236}">
                <a16:creationId xmlns:a16="http://schemas.microsoft.com/office/drawing/2014/main" id="{7F30760E-8AFA-94A9-D5CC-46C1C13FE0C4}"/>
              </a:ext>
            </a:extLst>
          </p:cNvPr>
          <p:cNvCxnSpPr>
            <a:cxnSpLocks/>
            <a:stCxn id="194" idx="2"/>
            <a:endCxn id="195" idx="0"/>
          </p:cNvCxnSpPr>
          <p:nvPr/>
        </p:nvCxnSpPr>
        <p:spPr>
          <a:xfrm>
            <a:off x="6952107" y="1647392"/>
            <a:ext cx="1" cy="3128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8" name="连接符: 肘形 207">
            <a:extLst>
              <a:ext uri="{FF2B5EF4-FFF2-40B4-BE49-F238E27FC236}">
                <a16:creationId xmlns:a16="http://schemas.microsoft.com/office/drawing/2014/main" id="{C6C50BD2-761E-B159-D734-B7659582A954}"/>
              </a:ext>
            </a:extLst>
          </p:cNvPr>
          <p:cNvCxnSpPr>
            <a:stCxn id="180" idx="3"/>
            <a:endCxn id="194" idx="0"/>
          </p:cNvCxnSpPr>
          <p:nvPr/>
        </p:nvCxnSpPr>
        <p:spPr>
          <a:xfrm flipV="1">
            <a:off x="4674111" y="1374588"/>
            <a:ext cx="2277996" cy="490078"/>
          </a:xfrm>
          <a:prstGeom prst="bentConnector4">
            <a:avLst>
              <a:gd name="adj1" fmla="val 13394"/>
              <a:gd name="adj2" fmla="val 242853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1" name="连接符: 肘形 210">
            <a:extLst>
              <a:ext uri="{FF2B5EF4-FFF2-40B4-BE49-F238E27FC236}">
                <a16:creationId xmlns:a16="http://schemas.microsoft.com/office/drawing/2014/main" id="{D32DAB62-68A0-17C5-C28A-C0219406828A}"/>
              </a:ext>
            </a:extLst>
          </p:cNvPr>
          <p:cNvCxnSpPr>
            <a:stCxn id="180" idx="3"/>
            <a:endCxn id="191" idx="0"/>
          </p:cNvCxnSpPr>
          <p:nvPr/>
        </p:nvCxnSpPr>
        <p:spPr>
          <a:xfrm flipV="1">
            <a:off x="4674111" y="909768"/>
            <a:ext cx="1394185" cy="954898"/>
          </a:xfrm>
          <a:prstGeom prst="bentConnector4">
            <a:avLst>
              <a:gd name="adj1" fmla="val 21844"/>
              <a:gd name="adj2" fmla="val 12394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4" name="连接符: 肘形 213">
            <a:extLst>
              <a:ext uri="{FF2B5EF4-FFF2-40B4-BE49-F238E27FC236}">
                <a16:creationId xmlns:a16="http://schemas.microsoft.com/office/drawing/2014/main" id="{2D7C0B1F-0130-FABC-29A5-DD2022B2F940}"/>
              </a:ext>
            </a:extLst>
          </p:cNvPr>
          <p:cNvCxnSpPr>
            <a:stCxn id="180" idx="3"/>
            <a:endCxn id="196" idx="0"/>
          </p:cNvCxnSpPr>
          <p:nvPr/>
        </p:nvCxnSpPr>
        <p:spPr>
          <a:xfrm flipV="1">
            <a:off x="4674111" y="1480996"/>
            <a:ext cx="851905" cy="383670"/>
          </a:xfrm>
          <a:prstGeom prst="bentConnector4">
            <a:avLst>
              <a:gd name="adj1" fmla="val 36532"/>
              <a:gd name="adj2" fmla="val 308952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9" name="直接箭头连接符 218">
            <a:extLst>
              <a:ext uri="{FF2B5EF4-FFF2-40B4-BE49-F238E27FC236}">
                <a16:creationId xmlns:a16="http://schemas.microsoft.com/office/drawing/2014/main" id="{673FD9C6-6B7E-5429-AEA6-DC480487B66F}"/>
              </a:ext>
            </a:extLst>
          </p:cNvPr>
          <p:cNvCxnSpPr>
            <a:stCxn id="193" idx="2"/>
          </p:cNvCxnSpPr>
          <p:nvPr/>
        </p:nvCxnSpPr>
        <p:spPr>
          <a:xfrm flipH="1">
            <a:off x="6068294" y="2267480"/>
            <a:ext cx="1" cy="3896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1" name="直接箭头连接符 220">
            <a:extLst>
              <a:ext uri="{FF2B5EF4-FFF2-40B4-BE49-F238E27FC236}">
                <a16:creationId xmlns:a16="http://schemas.microsoft.com/office/drawing/2014/main" id="{47F10926-AAB9-D5D0-893D-A90B9630258F}"/>
              </a:ext>
            </a:extLst>
          </p:cNvPr>
          <p:cNvCxnSpPr>
            <a:cxnSpLocks/>
            <a:stCxn id="195" idx="2"/>
          </p:cNvCxnSpPr>
          <p:nvPr/>
        </p:nvCxnSpPr>
        <p:spPr>
          <a:xfrm flipH="1">
            <a:off x="6952106" y="2233046"/>
            <a:ext cx="2" cy="3971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5" name="文本框 224">
            <a:extLst>
              <a:ext uri="{FF2B5EF4-FFF2-40B4-BE49-F238E27FC236}">
                <a16:creationId xmlns:a16="http://schemas.microsoft.com/office/drawing/2014/main" id="{1527B3F8-312B-7544-830E-766648A119F0}"/>
              </a:ext>
            </a:extLst>
          </p:cNvPr>
          <p:cNvSpPr txBox="1"/>
          <p:nvPr/>
        </p:nvSpPr>
        <p:spPr>
          <a:xfrm>
            <a:off x="5470605" y="2339712"/>
            <a:ext cx="685008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chemeClr val="accent6"/>
                </a:solidFill>
                <a:latin typeface="Consolas" panose="020B0609020204030204" pitchFamily="49" charset="0"/>
              </a:rPr>
              <a:t>Offset</a:t>
            </a:r>
            <a:endParaRPr lang="zh-CN" altLang="en-US" sz="1050" b="1" baseline="-25000" dirty="0">
              <a:solidFill>
                <a:schemeClr val="accent6"/>
              </a:solidFill>
              <a:latin typeface="Consolas" panose="020B0609020204030204" pitchFamily="49" charset="0"/>
            </a:endParaRPr>
          </a:p>
        </p:txBody>
      </p:sp>
      <p:sp>
        <p:nvSpPr>
          <p:cNvPr id="226" name="文本框 225">
            <a:extLst>
              <a:ext uri="{FF2B5EF4-FFF2-40B4-BE49-F238E27FC236}">
                <a16:creationId xmlns:a16="http://schemas.microsoft.com/office/drawing/2014/main" id="{FC5FB817-8615-9487-B00B-721170294841}"/>
              </a:ext>
            </a:extLst>
          </p:cNvPr>
          <p:cNvSpPr txBox="1"/>
          <p:nvPr/>
        </p:nvSpPr>
        <p:spPr>
          <a:xfrm>
            <a:off x="6391557" y="2300584"/>
            <a:ext cx="685008" cy="2539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chemeClr val="accent6"/>
                </a:solidFill>
                <a:latin typeface="Consolas" panose="020B0609020204030204" pitchFamily="49" charset="0"/>
              </a:rPr>
              <a:t>BankID</a:t>
            </a:r>
            <a:endParaRPr lang="zh-CN" altLang="en-US" sz="1050" b="1" baseline="-25000" dirty="0">
              <a:solidFill>
                <a:schemeClr val="accent6"/>
              </a:solidFill>
              <a:latin typeface="Consolas" panose="020B0609020204030204" pitchFamily="49" charset="0"/>
            </a:endParaRPr>
          </a:p>
        </p:txBody>
      </p:sp>
      <p:sp>
        <p:nvSpPr>
          <p:cNvPr id="227" name="文本框 226">
            <a:extLst>
              <a:ext uri="{FF2B5EF4-FFF2-40B4-BE49-F238E27FC236}">
                <a16:creationId xmlns:a16="http://schemas.microsoft.com/office/drawing/2014/main" id="{AA905936-9AEF-0942-C4AD-E54DDE1B4D60}"/>
              </a:ext>
            </a:extLst>
          </p:cNvPr>
          <p:cNvSpPr txBox="1"/>
          <p:nvPr/>
        </p:nvSpPr>
        <p:spPr>
          <a:xfrm>
            <a:off x="5096621" y="1111500"/>
            <a:ext cx="250390" cy="23596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400" baseline="-25000" dirty="0">
                <a:latin typeface="Consolas" panose="020B0609020204030204" pitchFamily="49" charset="0"/>
              </a:rPr>
              <a:t>B</a:t>
            </a:r>
            <a:endParaRPr lang="zh-CN" altLang="en-US" sz="1400" baseline="-25000" dirty="0">
              <a:latin typeface="Consolas" panose="020B0609020204030204" pitchFamily="49" charset="0"/>
            </a:endParaRPr>
          </a:p>
        </p:txBody>
      </p:sp>
      <p:sp>
        <p:nvSpPr>
          <p:cNvPr id="228" name="文本框 227">
            <a:extLst>
              <a:ext uri="{FF2B5EF4-FFF2-40B4-BE49-F238E27FC236}">
                <a16:creationId xmlns:a16="http://schemas.microsoft.com/office/drawing/2014/main" id="{667F68E5-B363-D804-1B38-D9B351DB8B7F}"/>
              </a:ext>
            </a:extLst>
          </p:cNvPr>
          <p:cNvSpPr txBox="1"/>
          <p:nvPr/>
        </p:nvSpPr>
        <p:spPr>
          <a:xfrm>
            <a:off x="6179038" y="1199512"/>
            <a:ext cx="529312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Consolas" panose="020B0609020204030204" pitchFamily="49" charset="0"/>
              </a:rPr>
              <a:t>Log</a:t>
            </a:r>
            <a:r>
              <a:rPr lang="en-US" altLang="zh-CN" sz="1000" baseline="-25000" dirty="0">
                <a:latin typeface="Consolas" panose="020B0609020204030204" pitchFamily="49" charset="0"/>
              </a:rPr>
              <a:t>2</a:t>
            </a:r>
            <a:r>
              <a:rPr lang="en-US" altLang="zh-CN" sz="1000" dirty="0">
                <a:latin typeface="Consolas" panose="020B0609020204030204" pitchFamily="49" charset="0"/>
              </a:rPr>
              <a:t>B</a:t>
            </a:r>
            <a:endParaRPr lang="zh-CN" altLang="en-US" sz="1000" baseline="-25000" dirty="0">
              <a:latin typeface="Consolas" panose="020B0609020204030204" pitchFamily="49" charset="0"/>
            </a:endParaRPr>
          </a:p>
        </p:txBody>
      </p:sp>
      <p:sp>
        <p:nvSpPr>
          <p:cNvPr id="229" name="文本框 228">
            <a:extLst>
              <a:ext uri="{FF2B5EF4-FFF2-40B4-BE49-F238E27FC236}">
                <a16:creationId xmlns:a16="http://schemas.microsoft.com/office/drawing/2014/main" id="{0DF46539-1695-98B8-DC1B-7F529498A0C6}"/>
              </a:ext>
            </a:extLst>
          </p:cNvPr>
          <p:cNvSpPr txBox="1"/>
          <p:nvPr/>
        </p:nvSpPr>
        <p:spPr>
          <a:xfrm>
            <a:off x="6068294" y="680487"/>
            <a:ext cx="795411" cy="24622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Consolas" panose="020B0609020204030204" pitchFamily="49" charset="0"/>
              </a:rPr>
              <a:t>Log</a:t>
            </a:r>
            <a:r>
              <a:rPr lang="en-US" altLang="zh-CN" sz="1000" baseline="-25000" dirty="0">
                <a:latin typeface="Consolas" panose="020B0609020204030204" pitchFamily="49" charset="0"/>
              </a:rPr>
              <a:t>2</a:t>
            </a:r>
            <a:r>
              <a:rPr lang="en-US" altLang="zh-CN" sz="1000" dirty="0">
                <a:latin typeface="Consolas" panose="020B0609020204030204" pitchFamily="49" charset="0"/>
              </a:rPr>
              <a:t>(N*B)</a:t>
            </a:r>
            <a:endParaRPr lang="zh-CN" altLang="en-US" sz="1000" baseline="-25000" dirty="0">
              <a:latin typeface="Consolas" panose="020B0609020204030204" pitchFamily="49" charset="0"/>
            </a:endParaRPr>
          </a:p>
        </p:txBody>
      </p:sp>
      <p:cxnSp>
        <p:nvCxnSpPr>
          <p:cNvPr id="231" name="连接符: 肘形 230">
            <a:extLst>
              <a:ext uri="{FF2B5EF4-FFF2-40B4-BE49-F238E27FC236}">
                <a16:creationId xmlns:a16="http://schemas.microsoft.com/office/drawing/2014/main" id="{6AEBB0E1-B97B-1C34-9F40-553DD0AFAF41}"/>
              </a:ext>
            </a:extLst>
          </p:cNvPr>
          <p:cNvCxnSpPr>
            <a:stCxn id="227" idx="2"/>
            <a:endCxn id="196" idx="1"/>
          </p:cNvCxnSpPr>
          <p:nvPr/>
        </p:nvCxnSpPr>
        <p:spPr>
          <a:xfrm rot="16200000" flipH="1">
            <a:off x="5138497" y="1430780"/>
            <a:ext cx="269936" cy="103299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3" name="连接符: 肘形 232">
            <a:extLst>
              <a:ext uri="{FF2B5EF4-FFF2-40B4-BE49-F238E27FC236}">
                <a16:creationId xmlns:a16="http://schemas.microsoft.com/office/drawing/2014/main" id="{BCD719C2-84D0-310F-04BE-133D8B6FC91A}"/>
              </a:ext>
            </a:extLst>
          </p:cNvPr>
          <p:cNvCxnSpPr>
            <a:stCxn id="229" idx="2"/>
            <a:endCxn id="191" idx="3"/>
          </p:cNvCxnSpPr>
          <p:nvPr/>
        </p:nvCxnSpPr>
        <p:spPr>
          <a:xfrm rot="5400000">
            <a:off x="6307867" y="888037"/>
            <a:ext cx="119462" cy="196804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5" name="连接符: 肘形 234">
            <a:extLst>
              <a:ext uri="{FF2B5EF4-FFF2-40B4-BE49-F238E27FC236}">
                <a16:creationId xmlns:a16="http://schemas.microsoft.com/office/drawing/2014/main" id="{FF0234C3-7A4D-1D0F-C2E9-A18E89B741F0}"/>
              </a:ext>
            </a:extLst>
          </p:cNvPr>
          <p:cNvCxnSpPr>
            <a:stCxn id="228" idx="2"/>
            <a:endCxn id="192" idx="3"/>
          </p:cNvCxnSpPr>
          <p:nvPr/>
        </p:nvCxnSpPr>
        <p:spPr>
          <a:xfrm rot="5400000">
            <a:off x="6274460" y="1448164"/>
            <a:ext cx="163970" cy="174499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7" name="连接符: 肘形 236">
            <a:extLst>
              <a:ext uri="{FF2B5EF4-FFF2-40B4-BE49-F238E27FC236}">
                <a16:creationId xmlns:a16="http://schemas.microsoft.com/office/drawing/2014/main" id="{82899643-8E9B-E4CA-8756-60263832F9D7}"/>
              </a:ext>
            </a:extLst>
          </p:cNvPr>
          <p:cNvCxnSpPr>
            <a:stCxn id="228" idx="2"/>
            <a:endCxn id="194" idx="1"/>
          </p:cNvCxnSpPr>
          <p:nvPr/>
        </p:nvCxnSpPr>
        <p:spPr>
          <a:xfrm rot="16200000" flipH="1">
            <a:off x="6568669" y="1328453"/>
            <a:ext cx="57562" cy="307512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0" name="文本框 239">
            <a:extLst>
              <a:ext uri="{FF2B5EF4-FFF2-40B4-BE49-F238E27FC236}">
                <a16:creationId xmlns:a16="http://schemas.microsoft.com/office/drawing/2014/main" id="{3C50CD0E-2E34-C9E8-1336-B604295031F8}"/>
              </a:ext>
            </a:extLst>
          </p:cNvPr>
          <p:cNvSpPr txBox="1"/>
          <p:nvPr/>
        </p:nvSpPr>
        <p:spPr>
          <a:xfrm>
            <a:off x="6426229" y="1775577"/>
            <a:ext cx="258404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Consolas" panose="020B0609020204030204" pitchFamily="49" charset="0"/>
              </a:rPr>
              <a:t>N</a:t>
            </a:r>
            <a:endParaRPr lang="zh-CN" altLang="en-US" sz="1050" baseline="-25000" dirty="0">
              <a:latin typeface="Consolas" panose="020B0609020204030204" pitchFamily="49" charset="0"/>
            </a:endParaRPr>
          </a:p>
        </p:txBody>
      </p:sp>
      <p:cxnSp>
        <p:nvCxnSpPr>
          <p:cNvPr id="242" name="连接符: 肘形 241">
            <a:extLst>
              <a:ext uri="{FF2B5EF4-FFF2-40B4-BE49-F238E27FC236}">
                <a16:creationId xmlns:a16="http://schemas.microsoft.com/office/drawing/2014/main" id="{23E52B3C-5D3E-E749-535A-2A775C60A4BE}"/>
              </a:ext>
            </a:extLst>
          </p:cNvPr>
          <p:cNvCxnSpPr>
            <a:stCxn id="240" idx="2"/>
            <a:endCxn id="195" idx="1"/>
          </p:cNvCxnSpPr>
          <p:nvPr/>
        </p:nvCxnSpPr>
        <p:spPr>
          <a:xfrm rot="16200000" flipH="1">
            <a:off x="6619744" y="1965180"/>
            <a:ext cx="67151" cy="195776"/>
          </a:xfrm>
          <a:prstGeom prst="bentConnector2">
            <a:avLst/>
          </a:prstGeom>
          <a:ln>
            <a:solidFill>
              <a:srgbClr val="BFBFB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3" name="文本框 242">
            <a:extLst>
              <a:ext uri="{FF2B5EF4-FFF2-40B4-BE49-F238E27FC236}">
                <a16:creationId xmlns:a16="http://schemas.microsoft.com/office/drawing/2014/main" id="{E286700D-F050-96EB-0D6D-9FCD09C1062F}"/>
              </a:ext>
            </a:extLst>
          </p:cNvPr>
          <p:cNvSpPr txBox="1"/>
          <p:nvPr/>
        </p:nvSpPr>
        <p:spPr>
          <a:xfrm>
            <a:off x="5434864" y="144079"/>
            <a:ext cx="142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SCADE</a:t>
            </a:r>
            <a:endParaRPr lang="zh-CN" altLang="en-US" dirty="0"/>
          </a:p>
        </p:txBody>
      </p:sp>
      <p:graphicFrame>
        <p:nvGraphicFramePr>
          <p:cNvPr id="244" name="对象 243">
            <a:extLst>
              <a:ext uri="{FF2B5EF4-FFF2-40B4-BE49-F238E27FC236}">
                <a16:creationId xmlns:a16="http://schemas.microsoft.com/office/drawing/2014/main" id="{9F08DE9A-9FE0-AD85-EC3B-97FDF5BF1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03513"/>
              </p:ext>
            </p:extLst>
          </p:nvPr>
        </p:nvGraphicFramePr>
        <p:xfrm>
          <a:off x="7793734" y="3211936"/>
          <a:ext cx="4301396" cy="99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755800" imgH="965160" progId="Equation.DSMT4">
                  <p:embed/>
                </p:oleObj>
              </mc:Choice>
              <mc:Fallback>
                <p:oleObj name="Equation" r:id="rId3" imgW="2755800" imgH="965160" progId="Equation.DSMT4">
                  <p:embed/>
                  <p:pic>
                    <p:nvPicPr>
                      <p:cNvPr id="244" name="对象 243">
                        <a:extLst>
                          <a:ext uri="{FF2B5EF4-FFF2-40B4-BE49-F238E27FC236}">
                            <a16:creationId xmlns:a16="http://schemas.microsoft.com/office/drawing/2014/main" id="{9F08DE9A-9FE0-AD85-EC3B-97FDF5BF1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3734" y="3211936"/>
                        <a:ext cx="4301396" cy="99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对象 244">
            <a:extLst>
              <a:ext uri="{FF2B5EF4-FFF2-40B4-BE49-F238E27FC236}">
                <a16:creationId xmlns:a16="http://schemas.microsoft.com/office/drawing/2014/main" id="{E70AE098-F07A-D76D-5D32-EEF27D5E1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27269"/>
              </p:ext>
            </p:extLst>
          </p:nvPr>
        </p:nvGraphicFramePr>
        <p:xfrm>
          <a:off x="4055605" y="2820589"/>
          <a:ext cx="2418708" cy="166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38000" imgH="1130040" progId="Equation.DSMT4">
                  <p:embed/>
                </p:oleObj>
              </mc:Choice>
              <mc:Fallback>
                <p:oleObj name="Equation" r:id="rId5" imgW="1638000" imgH="1130040" progId="Equation.DSMT4">
                  <p:embed/>
                  <p:pic>
                    <p:nvPicPr>
                      <p:cNvPr id="245" name="对象 244">
                        <a:extLst>
                          <a:ext uri="{FF2B5EF4-FFF2-40B4-BE49-F238E27FC236}">
                            <a16:creationId xmlns:a16="http://schemas.microsoft.com/office/drawing/2014/main" id="{E70AE098-F07A-D76D-5D32-EEF27D5E1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5605" y="2820589"/>
                        <a:ext cx="2418708" cy="1668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对象 245">
            <a:extLst>
              <a:ext uri="{FF2B5EF4-FFF2-40B4-BE49-F238E27FC236}">
                <a16:creationId xmlns:a16="http://schemas.microsoft.com/office/drawing/2014/main" id="{979FB3A4-74A5-FA0B-8E35-B8C96E2FC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32856"/>
              </p:ext>
            </p:extLst>
          </p:nvPr>
        </p:nvGraphicFramePr>
        <p:xfrm>
          <a:off x="549036" y="3164808"/>
          <a:ext cx="2363496" cy="123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202490" imgH="629663" progId="Equation.DSMT4">
                  <p:embed/>
                </p:oleObj>
              </mc:Choice>
              <mc:Fallback>
                <p:oleObj name="Equation" r:id="rId7" imgW="1202490" imgH="629663" progId="Equation.DSMT4">
                  <p:embed/>
                  <p:pic>
                    <p:nvPicPr>
                      <p:cNvPr id="246" name="对象 245">
                        <a:extLst>
                          <a:ext uri="{FF2B5EF4-FFF2-40B4-BE49-F238E27FC236}">
                            <a16:creationId xmlns:a16="http://schemas.microsoft.com/office/drawing/2014/main" id="{979FB3A4-74A5-FA0B-8E35-B8C96E2FC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036" y="3164808"/>
                        <a:ext cx="2363496" cy="1239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263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97</Words>
  <Application>Microsoft Office PowerPoint</Application>
  <PresentationFormat>宽屏</PresentationFormat>
  <Paragraphs>68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等线</vt:lpstr>
      <vt:lpstr>等线 Light</vt:lpstr>
      <vt:lpstr>Arial</vt:lpstr>
      <vt:lpstr>Calibri</vt:lpstr>
      <vt:lpstr>Consolas</vt:lpstr>
      <vt:lpstr>Lucida Sans Unicode</vt:lpstr>
      <vt:lpstr>Office 主题​​</vt:lpstr>
      <vt:lpstr>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an dc</dc:creator>
  <cp:lastModifiedBy>pan</cp:lastModifiedBy>
  <cp:revision>1</cp:revision>
  <dcterms:created xsi:type="dcterms:W3CDTF">2023-05-11T03:07:38Z</dcterms:created>
  <dcterms:modified xsi:type="dcterms:W3CDTF">2023-05-11T05:58:34Z</dcterms:modified>
</cp:coreProperties>
</file>